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44F4886" w14:textId="77777777" w:rsidR="0081317E" w:rsidRPr="002D26A1" w:rsidRDefault="00A66D2E" w:rsidP="0081317E">
      <w:pPr>
        <w:rPr>
          <w:rFonts w:asciiTheme="majorBidi" w:hAnsiTheme="majorBidi" w:cstheme="majorBidi"/>
          <w:rtl/>
          <w:lang w:bidi="ar-MA"/>
        </w:rPr>
      </w:pPr>
      <w:r>
        <w:rPr>
          <w:rFonts w:asciiTheme="majorBidi" w:hAnsiTheme="majorBidi" w:cstheme="majorBidi"/>
          <w:noProof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BF19425" wp14:editId="3DCD369E">
                <wp:simplePos x="0" y="0"/>
                <wp:positionH relativeFrom="column">
                  <wp:posOffset>250825</wp:posOffset>
                </wp:positionH>
                <wp:positionV relativeFrom="paragraph">
                  <wp:posOffset>-179070</wp:posOffset>
                </wp:positionV>
                <wp:extent cx="1962150" cy="1149350"/>
                <wp:effectExtent l="10160" t="12700" r="8890" b="9525"/>
                <wp:wrapNone/>
                <wp:docPr id="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2150" cy="1149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E43545" w14:textId="77777777" w:rsidR="00C97505" w:rsidRDefault="00C97505" w:rsidP="00537433">
                            <w:pPr>
                              <w:jc w:val="center"/>
                            </w:pPr>
                            <w:r w:rsidRPr="00537433">
                              <w:rPr>
                                <w:rFonts w:hint="cs"/>
                                <w:noProof/>
                              </w:rPr>
                              <w:drawing>
                                <wp:inline distT="0" distB="0" distL="0" distR="0" wp14:anchorId="04E4D2E8" wp14:editId="597BCA73">
                                  <wp:extent cx="1866900" cy="1073321"/>
                                  <wp:effectExtent l="0" t="0" r="0" b="0"/>
                                  <wp:docPr id="2" name="Image 2">
                                    <a:hlinkClick xmlns:a="http://schemas.openxmlformats.org/drawingml/2006/main" r:id="rId9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Image 2">
                                            <a:hlinkClick r:id="rId9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70355" cy="10753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BF19425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19.75pt;margin-top:-14.1pt;width:154.5pt;height:90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">
                <v:textbox>
                  <w:txbxContent>
                    <w:p w14:paraId="68E43545" w14:textId="77777777" w:rsidR="00C97505" w:rsidRDefault="00C97505" w:rsidP="00537433">
                      <w:pPr>
                        <w:jc w:val="center"/>
                      </w:pPr>
                      <w:r w:rsidRPr="00537433">
                        <w:rPr>
                          <w:rFonts w:hint="cs"/>
                          <w:noProof/>
                        </w:rPr>
                        <w:drawing>
                          <wp:inline distT="0" distB="0" distL="0" distR="0" wp14:anchorId="04E4D2E8" wp14:editId="597BCA73">
                            <wp:extent cx="1866900" cy="1073321"/>
                            <wp:effectExtent l="0" t="0" r="0" b="0"/>
                            <wp:docPr id="2" name="Image 2">
                              <a:hlinkClick xmlns:a="http://schemas.openxmlformats.org/drawingml/2006/main" r:id="rId11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Image 2">
                                      <a:hlinkClick r:id="rId11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70355" cy="10753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rtl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4B529D0" wp14:editId="45C21521">
                <wp:simplePos x="0" y="0"/>
                <wp:positionH relativeFrom="column">
                  <wp:posOffset>4913630</wp:posOffset>
                </wp:positionH>
                <wp:positionV relativeFrom="paragraph">
                  <wp:posOffset>-189865</wp:posOffset>
                </wp:positionV>
                <wp:extent cx="1668145" cy="1141730"/>
                <wp:effectExtent l="0" t="0" r="27305" b="20320"/>
                <wp:wrapNone/>
                <wp:docPr id="3" name="Text Box 276">
                  <a:hlinkClick xmlns:a="http://schemas.openxmlformats.org/drawingml/2006/main" r:id="rId11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8145" cy="1141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9F99B3" w14:textId="77777777" w:rsidR="00433ED5" w:rsidRPr="00433ED5" w:rsidRDefault="00433ED5" w:rsidP="00433ED5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16"/>
                                <w:szCs w:val="16"/>
                              </w:rPr>
                            </w:pPr>
                          </w:p>
                          <w:p w14:paraId="2DD83727" w14:textId="77777777" w:rsidR="00433ED5" w:rsidRPr="00433ED5" w:rsidRDefault="00433ED5" w:rsidP="00433ED5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Physique Chimie</w:t>
                            </w:r>
                          </w:p>
                          <w:p w14:paraId="5AC8A5D0" w14:textId="77777777" w:rsidR="00433ED5" w:rsidRPr="00433ED5" w:rsidRDefault="00433ED5" w:rsidP="00433ED5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Contrôle Continu</w:t>
                            </w:r>
                          </w:p>
                          <w:p w14:paraId="5E8E03D0" w14:textId="77777777" w:rsidR="00433ED5" w:rsidRPr="00433ED5" w:rsidRDefault="00433ED5" w:rsidP="006A7DF3">
                            <w:pP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1</w:t>
                            </w: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lang w:bidi="ar-MA"/>
                              </w:rPr>
                              <w:t>er</w:t>
                            </w: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 xml:space="preserve"> Semestre 201</w:t>
                            </w:r>
                            <w:r w:rsidR="006A7DF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8</w:t>
                            </w: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/201</w:t>
                            </w:r>
                            <w:r w:rsidR="006A7DF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9</w:t>
                            </w:r>
                          </w:p>
                          <w:p w14:paraId="093527F2" w14:textId="77777777" w:rsidR="00433ED5" w:rsidRDefault="00433ED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4B529D0" id="Text Box 276" o:spid="_x0000_s1027" type="#_x0000_t202" href="http://adrarphysic.fr/" style="position:absolute;margin-left:386.9pt;margin-top:-14.95pt;width:131.35pt;height:89.9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" o:button="t">
                <v:fill o:detectmouseclick="t"/>
                <v:textbox>
                  <w:txbxContent>
                    <w:p w14:paraId="489F99B3" w14:textId="77777777" w:rsidR="00433ED5" w:rsidRPr="00433ED5" w:rsidRDefault="00433ED5" w:rsidP="00433ED5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16"/>
                          <w:szCs w:val="16"/>
                        </w:rPr>
                      </w:pPr>
                    </w:p>
                    <w:p w14:paraId="2DD83727" w14:textId="77777777" w:rsidR="00433ED5" w:rsidRPr="00433ED5" w:rsidRDefault="00433ED5" w:rsidP="00433ED5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Physique Chimie</w:t>
                      </w:r>
                    </w:p>
                    <w:p w14:paraId="5AC8A5D0" w14:textId="77777777" w:rsidR="00433ED5" w:rsidRPr="00433ED5" w:rsidRDefault="00433ED5" w:rsidP="00433ED5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MA"/>
                        </w:rPr>
                      </w:pP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MA"/>
                        </w:rPr>
                        <w:t>Contrôle Continu</w:t>
                      </w:r>
                    </w:p>
                    <w:p w14:paraId="5E8E03D0" w14:textId="77777777" w:rsidR="00433ED5" w:rsidRPr="00433ED5" w:rsidRDefault="00433ED5" w:rsidP="006A7DF3">
                      <w:pP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MA"/>
                        </w:rPr>
                      </w:pP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MA"/>
                        </w:rPr>
                        <w:t>1</w:t>
                      </w: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vertAlign w:val="superscript"/>
                          <w:lang w:bidi="ar-MA"/>
                        </w:rPr>
                        <w:t>er</w:t>
                      </w: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MA"/>
                        </w:rPr>
                        <w:t xml:space="preserve"> Semestre 201</w:t>
                      </w:r>
                      <w:r w:rsidR="006A7DF3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MA"/>
                        </w:rPr>
                        <w:t>8</w:t>
                      </w: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MA"/>
                        </w:rPr>
                        <w:t>/201</w:t>
                      </w:r>
                      <w:r w:rsidR="006A7DF3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  <w:lang w:bidi="ar-MA"/>
                        </w:rPr>
                        <w:t>9</w:t>
                      </w:r>
                    </w:p>
                    <w:p w14:paraId="093527F2" w14:textId="77777777" w:rsidR="00433ED5" w:rsidRDefault="00433ED5"/>
                  </w:txbxContent>
                </v:textbox>
              </v:shape>
            </w:pict>
          </mc:Fallback>
        </mc:AlternateContent>
      </w:r>
      <w:r>
        <w:rPr>
          <w:rFonts w:asciiTheme="majorBidi" w:hAnsiTheme="majorBidi" w:cstheme="majorBidi"/>
          <w:noProof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4D70E1A" wp14:editId="76518AD8">
                <wp:simplePos x="0" y="0"/>
                <wp:positionH relativeFrom="column">
                  <wp:posOffset>2282825</wp:posOffset>
                </wp:positionH>
                <wp:positionV relativeFrom="paragraph">
                  <wp:posOffset>-1905</wp:posOffset>
                </wp:positionV>
                <wp:extent cx="2557780" cy="758190"/>
                <wp:effectExtent l="0" t="0" r="13970" b="22860"/>
                <wp:wrapNone/>
                <wp:docPr id="1" name="Text Box 4">
                  <a:hlinkClick xmlns:a="http://schemas.openxmlformats.org/drawingml/2006/main" r:id="rId11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7780" cy="758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B497E8" w14:textId="77777777" w:rsidR="00C97505" w:rsidRPr="00433ED5" w:rsidRDefault="00433ED5" w:rsidP="004736AA">
                            <w:pPr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rtl/>
                                <w:lang w:bidi="ar-MA"/>
                              </w:rPr>
                            </w:pP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lang w:bidi="ar-MA"/>
                              </w:rPr>
                              <w:t>Tronc Commun Scientifique</w:t>
                            </w:r>
                          </w:p>
                          <w:p w14:paraId="3B3480D7" w14:textId="77777777" w:rsidR="00C97505" w:rsidRPr="00433ED5" w:rsidRDefault="00433ED5" w:rsidP="004736AA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lang w:bidi="ar-MA"/>
                              </w:rPr>
                            </w:pP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lang w:bidi="ar-MA"/>
                              </w:rPr>
                              <w:t>Section internationale du Baccalauréat Marocain</w:t>
                            </w:r>
                          </w:p>
                          <w:p w14:paraId="683F7E9C" w14:textId="77777777" w:rsidR="00C97505" w:rsidRPr="00433ED5" w:rsidRDefault="00433ED5" w:rsidP="00553656">
                            <w:pPr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MA"/>
                              </w:rPr>
                            </w:pPr>
                            <w:r w:rsidRPr="00433ED5">
                              <w:rPr>
                                <w:rFonts w:asciiTheme="majorBidi" w:hAnsiTheme="majorBidi" w:cstheme="majorBidi"/>
                                <w:b/>
                                <w:bCs/>
                                <w:lang w:bidi="ar-MA"/>
                              </w:rPr>
                              <w:t>SIB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4D70E1A" id="Text Box 4" o:spid="_x0000_s1028" type="#_x0000_t202" href="http://adrarphysic.fr/" style="position:absolute;margin-left:179.75pt;margin-top:-.15pt;width:201.4pt;height:59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" o:button="t">
                <v:fill o:detectmouseclick="t"/>
                <v:textbox>
                  <w:txbxContent>
                    <w:p w14:paraId="50B497E8" w14:textId="77777777" w:rsidR="00C97505" w:rsidRPr="00433ED5" w:rsidRDefault="00433ED5" w:rsidP="004736AA">
                      <w:pPr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rtl/>
                          <w:lang w:bidi="ar-MA"/>
                        </w:rPr>
                      </w:pP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lang w:bidi="ar-MA"/>
                        </w:rPr>
                        <w:t>Tronc Commun Scientifique</w:t>
                      </w:r>
                    </w:p>
                    <w:p w14:paraId="3B3480D7" w14:textId="77777777" w:rsidR="00C97505" w:rsidRPr="00433ED5" w:rsidRDefault="00433ED5" w:rsidP="004736AA">
                      <w:pPr>
                        <w:bidi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lang w:bidi="ar-MA"/>
                        </w:rPr>
                      </w:pP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lang w:bidi="ar-MA"/>
                        </w:rPr>
                        <w:t>Section internationale du Baccalauréat Marocain</w:t>
                      </w:r>
                    </w:p>
                    <w:p w14:paraId="683F7E9C" w14:textId="77777777" w:rsidR="00C97505" w:rsidRPr="00433ED5" w:rsidRDefault="00433ED5" w:rsidP="00553656">
                      <w:pPr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MA"/>
                        </w:rPr>
                      </w:pPr>
                      <w:r w:rsidRPr="00433ED5">
                        <w:rPr>
                          <w:rFonts w:asciiTheme="majorBidi" w:hAnsiTheme="majorBidi" w:cstheme="majorBidi"/>
                          <w:b/>
                          <w:bCs/>
                          <w:lang w:bidi="ar-MA"/>
                        </w:rPr>
                        <w:t>SIBM</w:t>
                      </w:r>
                    </w:p>
                  </w:txbxContent>
                </v:textbox>
              </v:shape>
            </w:pict>
          </mc:Fallback>
        </mc:AlternateContent>
      </w:r>
    </w:p>
    <w:p w14:paraId="009E206A" w14:textId="77777777" w:rsidR="006F124F" w:rsidRPr="002D26A1" w:rsidRDefault="006F124F" w:rsidP="003061B4">
      <w:pPr>
        <w:tabs>
          <w:tab w:val="left" w:pos="4260"/>
        </w:tabs>
        <w:rPr>
          <w:rFonts w:asciiTheme="majorBidi" w:hAnsiTheme="majorBidi" w:cstheme="majorBidi"/>
          <w:rtl/>
          <w:lang w:bidi="ar-MA"/>
        </w:rPr>
      </w:pPr>
    </w:p>
    <w:p w14:paraId="4D4E2CEB" w14:textId="77777777" w:rsidR="003061B4" w:rsidRDefault="00A308FD" w:rsidP="003061B4">
      <w:pPr>
        <w:tabs>
          <w:tab w:val="left" w:pos="4260"/>
        </w:tabs>
        <w:spacing w:after="0" w:line="240" w:lineRule="auto"/>
        <w:rPr>
          <w:rFonts w:asciiTheme="majorBidi" w:hAnsiTheme="majorBidi" w:cstheme="majorBidi"/>
          <w:sz w:val="32"/>
          <w:szCs w:val="32"/>
          <w:rtl/>
          <w:lang w:bidi="ar-MA"/>
        </w:rPr>
      </w:pPr>
      <w:r>
        <w:rPr>
          <w:rFonts w:asciiTheme="majorBidi" w:hAnsiTheme="majorBidi" w:cstheme="majorBidi"/>
          <w:noProof/>
          <w:sz w:val="2"/>
          <w:szCs w:val="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28444E87" wp14:editId="5F8548CA">
                <wp:simplePos x="0" y="0"/>
                <wp:positionH relativeFrom="column">
                  <wp:posOffset>2524125</wp:posOffset>
                </wp:positionH>
                <wp:positionV relativeFrom="paragraph">
                  <wp:posOffset>233045</wp:posOffset>
                </wp:positionV>
                <wp:extent cx="2619375" cy="600075"/>
                <wp:effectExtent l="0" t="0" r="0" b="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600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151618" w14:textId="5D126762" w:rsidR="00A308FD" w:rsidRPr="00904A5A" w:rsidRDefault="00A308FD" w:rsidP="00A308FD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5" o:spid="_x0000_s1029" type="#_x0000_t202" style="position:absolute;margin-left:198.75pt;margin-top:18.35pt;width:206.25pt;height:47.2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" filled="f" stroked="f" strokeweight=".5pt">
                <v:textbox>
                  <w:txbxContent>
                    <w:p w14:paraId="19151618" w14:textId="5D126762" w:rsidR="00A308FD" w:rsidRPr="00904A5A" w:rsidRDefault="00A308FD" w:rsidP="00A308FD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B1E05DE" w14:textId="77777777" w:rsidR="00433ED5" w:rsidRDefault="00433ED5" w:rsidP="003061B4">
      <w:pPr>
        <w:tabs>
          <w:tab w:val="left" w:pos="4260"/>
        </w:tabs>
        <w:spacing w:after="0" w:line="240" w:lineRule="auto"/>
        <w:rPr>
          <w:rFonts w:asciiTheme="majorBidi" w:hAnsiTheme="majorBidi" w:cstheme="majorBidi"/>
          <w:sz w:val="32"/>
          <w:szCs w:val="32"/>
          <w:lang w:bidi="ar-MA"/>
        </w:rPr>
      </w:pPr>
    </w:p>
    <w:p w14:paraId="59D3FA6D" w14:textId="77777777" w:rsidR="00433ED5" w:rsidRPr="002D26A1" w:rsidRDefault="00433ED5" w:rsidP="003061B4">
      <w:pPr>
        <w:tabs>
          <w:tab w:val="left" w:pos="4260"/>
        </w:tabs>
        <w:spacing w:after="0" w:line="240" w:lineRule="auto"/>
        <w:rPr>
          <w:rFonts w:asciiTheme="majorBidi" w:hAnsiTheme="majorBidi" w:cstheme="majorBidi"/>
          <w:sz w:val="32"/>
          <w:szCs w:val="32"/>
          <w:lang w:bidi="ar-MA"/>
        </w:rPr>
      </w:pPr>
    </w:p>
    <w:tbl>
      <w:tblPr>
        <w:tblStyle w:val="Grilledutableau"/>
        <w:tblW w:w="10578" w:type="dxa"/>
        <w:jc w:val="center"/>
        <w:tblLook w:val="04A0" w:firstRow="1" w:lastRow="0" w:firstColumn="1" w:lastColumn="0" w:noHBand="0" w:noVBand="1"/>
      </w:tblPr>
      <w:tblGrid>
        <w:gridCol w:w="2958"/>
        <w:gridCol w:w="4742"/>
        <w:gridCol w:w="2878"/>
      </w:tblGrid>
      <w:tr w:rsidR="003061B4" w:rsidRPr="008E2ACC" w14:paraId="6990F29F" w14:textId="77777777" w:rsidTr="004736AA">
        <w:trPr>
          <w:trHeight w:val="295"/>
          <w:jc w:val="center"/>
        </w:trPr>
        <w:tc>
          <w:tcPr>
            <w:tcW w:w="2958" w:type="dxa"/>
            <w:vAlign w:val="center"/>
          </w:tcPr>
          <w:p w14:paraId="343B0D34" w14:textId="77777777" w:rsidR="003061B4" w:rsidRPr="008E2ACC" w:rsidRDefault="00AB6FA8" w:rsidP="003061B4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TC</w:t>
            </w:r>
            <w:r w:rsidR="006B2C97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-</w:t>
            </w:r>
            <w:r w:rsidR="00786B51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SIBM_N° A</w:t>
            </w:r>
          </w:p>
        </w:tc>
        <w:tc>
          <w:tcPr>
            <w:tcW w:w="4742" w:type="dxa"/>
            <w:vAlign w:val="center"/>
          </w:tcPr>
          <w:p w14:paraId="5876430E" w14:textId="77777777" w:rsidR="003061B4" w:rsidRPr="008E2ACC" w:rsidRDefault="00786B51" w:rsidP="004736A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Contrôle surveillé N° 3</w:t>
            </w:r>
            <w:r w:rsidR="003061B4" w:rsidRPr="008E2AC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</w:p>
        </w:tc>
        <w:tc>
          <w:tcPr>
            <w:tcW w:w="2878" w:type="dxa"/>
            <w:vAlign w:val="center"/>
          </w:tcPr>
          <w:p w14:paraId="4BF74EA5" w14:textId="77777777" w:rsidR="003061B4" w:rsidRPr="008E2ACC" w:rsidRDefault="00786B51" w:rsidP="004736AA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Durée :</w:t>
            </w:r>
            <w:r w:rsidR="00AB6FA8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 xml:space="preserve"> </w:t>
            </w:r>
            <w:r w:rsidR="00CB45F2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2h</w:t>
            </w:r>
          </w:p>
        </w:tc>
      </w:tr>
    </w:tbl>
    <w:p w14:paraId="78B8A011" w14:textId="77777777" w:rsidR="00537433" w:rsidRDefault="00537433" w:rsidP="00AF28ED">
      <w:pPr>
        <w:tabs>
          <w:tab w:val="left" w:pos="4260"/>
        </w:tabs>
        <w:bidi/>
        <w:spacing w:after="0" w:line="240" w:lineRule="auto"/>
        <w:rPr>
          <w:rFonts w:asciiTheme="majorBidi" w:hAnsiTheme="majorBidi" w:cstheme="majorBidi"/>
          <w:sz w:val="16"/>
          <w:szCs w:val="16"/>
          <w:rtl/>
          <w:lang w:bidi="ar-MA"/>
        </w:rPr>
      </w:pPr>
    </w:p>
    <w:p w14:paraId="5DE19200" w14:textId="77777777" w:rsidR="00433ED5" w:rsidRDefault="00A308FD" w:rsidP="00433ED5">
      <w:pPr>
        <w:tabs>
          <w:tab w:val="left" w:pos="4260"/>
        </w:tabs>
        <w:bidi/>
        <w:spacing w:after="0" w:line="240" w:lineRule="auto"/>
        <w:rPr>
          <w:rFonts w:asciiTheme="majorBidi" w:hAnsiTheme="majorBidi" w:cstheme="majorBidi"/>
          <w:sz w:val="16"/>
          <w:szCs w:val="16"/>
          <w:rtl/>
          <w:lang w:bidi="ar-MA"/>
        </w:rPr>
      </w:pPr>
      <w:r>
        <w:rPr>
          <w:rFonts w:asciiTheme="majorBidi" w:hAnsiTheme="majorBidi" w:cstheme="majorBidi"/>
          <w:noProof/>
          <w:sz w:val="2"/>
          <w:szCs w:val="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9AD8BA0" wp14:editId="01D235E5">
                <wp:simplePos x="0" y="0"/>
                <wp:positionH relativeFrom="column">
                  <wp:posOffset>4570730</wp:posOffset>
                </wp:positionH>
                <wp:positionV relativeFrom="paragraph">
                  <wp:posOffset>7991475</wp:posOffset>
                </wp:positionV>
                <wp:extent cx="2619375" cy="600075"/>
                <wp:effectExtent l="0" t="0" r="0" b="0"/>
                <wp:wrapNone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600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19C612" w14:textId="26150F0B" w:rsidR="00A308FD" w:rsidRPr="00904A5A" w:rsidRDefault="00A308FD" w:rsidP="00A308FD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9" o:spid="_x0000_s1030" type="#_x0000_t202" style="position:absolute;left:0;text-align:left;margin-left:359.9pt;margin-top:629.25pt;width:206.25pt;height:47.25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" filled="f" stroked="f" strokeweight=".5pt">
                <v:textbox>
                  <w:txbxContent>
                    <w:p w14:paraId="0919C612" w14:textId="26150F0B" w:rsidR="00A308FD" w:rsidRPr="00904A5A" w:rsidRDefault="00A308FD" w:rsidP="00A308FD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tbl>
      <w:tblPr>
        <w:tblStyle w:val="Grilledutableau"/>
        <w:tblW w:w="10916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860"/>
        <w:gridCol w:w="10056"/>
      </w:tblGrid>
      <w:tr w:rsidR="00AB6FA8" w:rsidRPr="00CB45F2" w14:paraId="7F8C8402" w14:textId="77777777" w:rsidTr="00211725">
        <w:tc>
          <w:tcPr>
            <w:tcW w:w="860" w:type="dxa"/>
          </w:tcPr>
          <w:p w14:paraId="31AB0482" w14:textId="77777777" w:rsidR="00AB6FA8" w:rsidRPr="00CB45F2" w:rsidRDefault="00AB6FA8" w:rsidP="00CB45F2">
            <w:pPr>
              <w:tabs>
                <w:tab w:val="left" w:pos="426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2F55F8">
              <w:rPr>
                <w:rFonts w:asciiTheme="majorBidi" w:hAnsiTheme="majorBidi" w:cstheme="majorBidi"/>
                <w:b/>
                <w:bCs/>
                <w:sz w:val="18"/>
                <w:szCs w:val="18"/>
                <w:lang w:bidi="ar-MA"/>
              </w:rPr>
              <w:t>barème</w:t>
            </w:r>
          </w:p>
        </w:tc>
        <w:tc>
          <w:tcPr>
            <w:tcW w:w="10056" w:type="dxa"/>
          </w:tcPr>
          <w:p w14:paraId="08D8C865" w14:textId="77777777" w:rsidR="00AB6FA8" w:rsidRPr="00CB45F2" w:rsidRDefault="00AB6FA8" w:rsidP="00CB45F2">
            <w:pPr>
              <w:tabs>
                <w:tab w:val="left" w:pos="4260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CB45F2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ujet</w:t>
            </w:r>
          </w:p>
        </w:tc>
      </w:tr>
      <w:tr w:rsidR="00AB6FA8" w:rsidRPr="00CB45F2" w14:paraId="1FED0E6A" w14:textId="77777777" w:rsidTr="00211725">
        <w:tc>
          <w:tcPr>
            <w:tcW w:w="860" w:type="dxa"/>
          </w:tcPr>
          <w:p w14:paraId="4CB13F34" w14:textId="77777777" w:rsidR="00AB6FA8" w:rsidRPr="00CB45F2" w:rsidRDefault="00AB6FA8" w:rsidP="00CB45F2">
            <w:pPr>
              <w:tabs>
                <w:tab w:val="left" w:pos="4260"/>
              </w:tabs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10056" w:type="dxa"/>
          </w:tcPr>
          <w:p w14:paraId="46D29F1B" w14:textId="77777777" w:rsidR="00AB6FA8" w:rsidRPr="0099303C" w:rsidRDefault="00AB6FA8" w:rsidP="00CB45F2">
            <w:pPr>
              <w:tabs>
                <w:tab w:val="left" w:pos="4260"/>
              </w:tabs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14:paraId="192EBA42" w14:textId="77777777" w:rsidR="00AB6FA8" w:rsidRPr="0099303C" w:rsidRDefault="004B6E60" w:rsidP="00CB45F2">
            <w:pPr>
              <w:shd w:val="clear" w:color="auto" w:fill="FFC000"/>
              <w:tabs>
                <w:tab w:val="left" w:pos="4260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99303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Physique </w:t>
            </w:r>
            <w:r w:rsidR="00AB6FA8"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lang w:bidi="ar-MA"/>
              </w:rPr>
              <w:t>(13 points)</w:t>
            </w:r>
            <w:r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lang w:bidi="ar-MA"/>
              </w:rPr>
              <w:t xml:space="preserve"> </w:t>
            </w:r>
            <w:r w:rsidRPr="0099303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: Mécanique</w:t>
            </w:r>
          </w:p>
          <w:p w14:paraId="30AC3B96" w14:textId="77777777" w:rsidR="00AB6FA8" w:rsidRPr="0099303C" w:rsidRDefault="00AB6FA8" w:rsidP="00CB45F2">
            <w:pPr>
              <w:tabs>
                <w:tab w:val="left" w:pos="4260"/>
              </w:tabs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  <w:p w14:paraId="5A76B984" w14:textId="77777777" w:rsidR="00AB6FA8" w:rsidRDefault="00AB6FA8" w:rsidP="00CB45F2">
            <w:pPr>
              <w:tabs>
                <w:tab w:val="left" w:pos="4260"/>
              </w:tabs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D12D26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  <w:t>Physique 1 (</w:t>
            </w:r>
            <w:r w:rsidR="00D12D26"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highlight w:val="yellow"/>
                <w:lang w:bidi="ar-MA"/>
              </w:rPr>
              <w:t>8</w:t>
            </w:r>
            <w:r w:rsidR="00691B81"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highlight w:val="yellow"/>
                <w:lang w:bidi="ar-MA"/>
              </w:rPr>
              <w:t xml:space="preserve"> points</w:t>
            </w:r>
            <w:r w:rsidR="00691B81" w:rsidRPr="00D12D26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  <w:t>) : Principe d’inertie</w:t>
            </w:r>
          </w:p>
          <w:p w14:paraId="17B7D67F" w14:textId="77777777" w:rsidR="00CB45F2" w:rsidRPr="00321721" w:rsidRDefault="0099303C" w:rsidP="002F55F8">
            <w:pPr>
              <w:tabs>
                <w:tab w:val="left" w:pos="426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Un mobile est en mouvement sur une table parfaitement lisse. Il est attaché à un point central A par un </w:t>
            </w:r>
            <w:r w:rsidR="00242D2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fil. On supposera qu’il évolue sans frottements sur cette table.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Le mobile de masse m=250</w:t>
            </w:r>
            <w:r w:rsidR="002F55F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g </w:t>
            </w:r>
            <w:r w:rsidR="00242D2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est initialement en position</w:t>
            </w:r>
            <w:r w:rsidR="002F55F8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  <w:lang w:bidi="ar-MA"/>
              </w:rPr>
              <w:t xml:space="preserve"> (1)</w:t>
            </w:r>
            <w:r w:rsidR="00242D2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.</w:t>
            </w:r>
            <w:r w:rsidR="002F55F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="00242D2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Il est attaché à un fil puis </w:t>
            </w:r>
            <w:r w:rsidR="003217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lancé. Il n’a pas le temps d’effectuer un tour complet : Le fil casse en position </w:t>
            </w:r>
            <w:r w:rsidR="002F55F8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  <w:lang w:bidi="ar-MA"/>
              </w:rPr>
              <w:t>(5)</w:t>
            </w:r>
            <w:r w:rsidR="003217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.Le mouvement du mobile est alors modifié, il se dirige vers une partie de la table rugueuse.</w:t>
            </w:r>
          </w:p>
          <w:p w14:paraId="02AC7BF0" w14:textId="77777777" w:rsidR="006A7DF3" w:rsidRPr="0099303C" w:rsidRDefault="00691B81" w:rsidP="006A7DF3">
            <w:pPr>
              <w:jc w:val="both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99303C">
              <w:rPr>
                <w:noProof/>
              </w:rPr>
              <w:drawing>
                <wp:inline distT="0" distB="0" distL="0" distR="0" wp14:anchorId="42EC55C1" wp14:editId="7FA2B662">
                  <wp:extent cx="6154420" cy="2127250"/>
                  <wp:effectExtent l="0" t="0" r="0" b="6350"/>
                  <wp:docPr id="6" name="Image 6">
                    <a:hlinkClick xmlns:a="http://schemas.openxmlformats.org/drawingml/2006/main" r:id="rId1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Image 6">
                            <a:hlinkClick r:id="rId11"/>
                          </pic:cNvPr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4420" cy="212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E1B69B3" w14:textId="77777777" w:rsidR="00691B81" w:rsidRDefault="002F55F8" w:rsidP="002F55F8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03BD5AC" wp14:editId="3280FBEE">
                  <wp:extent cx="1397354" cy="161925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81" cy="1666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B2C4C1" w14:textId="77777777" w:rsidR="00321721" w:rsidRDefault="00321721" w:rsidP="002F55F8">
            <w:pPr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            </w:t>
            </w:r>
          </w:p>
          <w:p w14:paraId="213310F5" w14:textId="144759DF" w:rsidR="00481C3E" w:rsidRPr="00A308FD" w:rsidRDefault="00A308FD" w:rsidP="002F55F8">
            <w:pPr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</w:pPr>
            <w:r w:rsidRPr="00A308FD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fldChar w:fldCharType="begin"/>
            </w:r>
            <w:r w:rsidRPr="00A308FD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instrText xml:space="preserve"> HYPERLINK "http://adrarphysic.fr" </w:instrText>
            </w:r>
            <w:r w:rsidRPr="00A308FD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fldChar w:fldCharType="separate"/>
            </w:r>
            <w:r w:rsidR="00321721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Le document ci-dessous 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représente l’enregistrement d’une partie du mouvement du mobile. </w:t>
            </w:r>
          </w:p>
          <w:p w14:paraId="3F1E4FC2" w14:textId="362B102E" w:rsidR="00321721" w:rsidRPr="00A308FD" w:rsidRDefault="002F55F8" w:rsidP="002F55F8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</w:pP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(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1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cm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)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sur le document représente 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(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4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cm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)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en </w:t>
            </w:r>
            <w:r w:rsidR="00261697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réalité. L’intervalle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de temps entre deux positions successives vaut 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(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τ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=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40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ms</w:t>
            </w:r>
            <w:r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)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.On a </w:t>
            </w:r>
            <w:r w:rsidR="00261697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>numéroté</w:t>
            </w:r>
            <w:r w:rsidR="00481C3E" w:rsidRPr="00A308FD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u w:val="none"/>
              </w:rPr>
              <w:t xml:space="preserve"> les positions successives du centre G du mobile.</w:t>
            </w:r>
            <w:r w:rsidR="00A308FD" w:rsidRPr="00A308FD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fldChar w:fldCharType="end"/>
            </w:r>
            <w:r w:rsidR="00321721" w:rsidRPr="00A308FD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14:paraId="08E6ADA1" w14:textId="77777777" w:rsidR="00691B81" w:rsidRPr="0099303C" w:rsidRDefault="00691B81" w:rsidP="006A7DF3">
            <w:pPr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149FBF66" w14:textId="77777777" w:rsidR="006A7DF3" w:rsidRPr="0099303C" w:rsidRDefault="00691B81" w:rsidP="006A7DF3">
            <w:pPr>
              <w:jc w:val="both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99303C">
              <w:rPr>
                <w:noProof/>
              </w:rPr>
              <w:drawing>
                <wp:inline distT="0" distB="0" distL="0" distR="0" wp14:anchorId="194DA823" wp14:editId="533815EA">
                  <wp:extent cx="6154420" cy="2105025"/>
                  <wp:effectExtent l="0" t="0" r="0" b="9525"/>
                  <wp:docPr id="7" name="Image 7">
                    <a:hlinkClick xmlns:a="http://schemas.openxmlformats.org/drawingml/2006/main" r:id="rId1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mage 7">
                            <a:hlinkClick r:id="rId11"/>
                          </pic:cNvPr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4420" cy="2105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7E7196" w14:textId="77777777" w:rsidR="006A7DF3" w:rsidRPr="0099303C" w:rsidRDefault="006A7DF3" w:rsidP="006A7DF3">
            <w:pPr>
              <w:jc w:val="both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  <w:p w14:paraId="40D876E9" w14:textId="77777777" w:rsidR="006A7DF3" w:rsidRDefault="006A7DF3" w:rsidP="006A7DF3">
            <w:pPr>
              <w:jc w:val="both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  <w:p w14:paraId="4B56A64E" w14:textId="77777777" w:rsidR="002F55F8" w:rsidRDefault="002F55F8" w:rsidP="006A7DF3">
            <w:pPr>
              <w:jc w:val="both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  <w:p w14:paraId="5636DA1F" w14:textId="77777777" w:rsidR="002F55F8" w:rsidRDefault="002F55F8" w:rsidP="006A7DF3">
            <w:pPr>
              <w:jc w:val="both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</w:p>
          <w:p w14:paraId="115AC4A9" w14:textId="77777777" w:rsidR="00261697" w:rsidRPr="001D2221" w:rsidRDefault="00261697" w:rsidP="00DA5EF2">
            <w:pPr>
              <w:pStyle w:val="Paragraphedeliste"/>
              <w:numPr>
                <w:ilvl w:val="0"/>
                <w:numId w:val="19"/>
              </w:numPr>
              <w:spacing w:line="360" w:lineRule="auto"/>
              <w:ind w:left="445"/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1D2221">
              <w:rPr>
                <w:rFonts w:asciiTheme="majorBidi" w:hAnsiTheme="majorBidi" w:cstheme="majorBidi"/>
                <w:sz w:val="26"/>
                <w:szCs w:val="26"/>
              </w:rPr>
              <w:t>Dans quel référentiel est étudié le mouvement du mobile ?</w:t>
            </w:r>
          </w:p>
          <w:p w14:paraId="6237425D" w14:textId="77777777" w:rsidR="00261697" w:rsidRDefault="00261697" w:rsidP="003B1AD7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.            .         .       .      .        .       .       .        .       .       .       .        .        .       .        .         .          .         .</w:t>
            </w:r>
          </w:p>
          <w:p w14:paraId="7CF9C1BF" w14:textId="77777777" w:rsidR="00261697" w:rsidRPr="001D2221" w:rsidRDefault="00261697" w:rsidP="00DA5EF2">
            <w:pPr>
              <w:pStyle w:val="Paragraphedeliste"/>
              <w:numPr>
                <w:ilvl w:val="0"/>
                <w:numId w:val="19"/>
              </w:numPr>
              <w:spacing w:line="360" w:lineRule="auto"/>
              <w:ind w:left="44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Décrire le mouvement (On pourra s’aider des </w:t>
            </w:r>
            <w:r w:rsidR="003B1AD7" w:rsidRPr="001D2221">
              <w:rPr>
                <w:rFonts w:asciiTheme="majorBidi" w:hAnsiTheme="majorBidi" w:cstheme="majorBidi"/>
                <w:sz w:val="24"/>
                <w:szCs w:val="24"/>
              </w:rPr>
              <w:t>numérotations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pour </w:t>
            </w:r>
            <w:r w:rsidR="003B1AD7" w:rsidRPr="001D2221">
              <w:rPr>
                <w:rFonts w:asciiTheme="majorBidi" w:hAnsiTheme="majorBidi" w:cstheme="majorBidi"/>
                <w:sz w:val="24"/>
                <w:szCs w:val="24"/>
              </w:rPr>
              <w:t>décrire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les </w:t>
            </w:r>
            <w:r w:rsidR="003B1AD7" w:rsidRPr="001D2221">
              <w:rPr>
                <w:rFonts w:asciiTheme="majorBidi" w:hAnsiTheme="majorBidi" w:cstheme="majorBidi"/>
                <w:sz w:val="24"/>
                <w:szCs w:val="24"/>
              </w:rPr>
              <w:t>différentes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phases du </w:t>
            </w:r>
            <w:r w:rsidR="003B1AD7" w:rsidRPr="001D2221">
              <w:rPr>
                <w:rFonts w:asciiTheme="majorBidi" w:hAnsiTheme="majorBidi" w:cstheme="majorBidi"/>
                <w:sz w:val="24"/>
                <w:szCs w:val="24"/>
              </w:rPr>
              <w:t>mouvement)</w:t>
            </w:r>
            <w:r w:rsidR="002F55F8" w:rsidRPr="001D2221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J</w:t>
            </w:r>
            <w:r w:rsidR="003B1AD7"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ustifier 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votre réponse </w:t>
            </w:r>
            <w:r w:rsidR="003B1AD7" w:rsidRPr="001D2221">
              <w:rPr>
                <w:rFonts w:asciiTheme="majorBidi" w:hAnsiTheme="majorBidi" w:cstheme="majorBidi"/>
                <w:sz w:val="24"/>
                <w:szCs w:val="24"/>
              </w:rPr>
              <w:t>sans calcul.</w:t>
            </w:r>
          </w:p>
          <w:p w14:paraId="148AC608" w14:textId="77777777" w:rsidR="003B1AD7" w:rsidRDefault="003B1AD7" w:rsidP="003B1AD7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2ADBEE4F" w14:textId="77777777" w:rsidR="003B1AD7" w:rsidRPr="003B1AD7" w:rsidRDefault="003B1AD7" w:rsidP="003B1AD7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52521887" w14:textId="77777777" w:rsidR="003B1AD7" w:rsidRPr="003B1AD7" w:rsidRDefault="003B1AD7" w:rsidP="003B1AD7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3283C5FD" w14:textId="77777777" w:rsidR="003B1AD7" w:rsidRPr="003B1AD7" w:rsidRDefault="003B1AD7" w:rsidP="003B1AD7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044F57AD" w14:textId="77777777" w:rsidR="00CB45F2" w:rsidRDefault="003B1AD7" w:rsidP="003B1AD7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72E33660" w14:textId="77777777" w:rsidR="003B1AD7" w:rsidRPr="001D2221" w:rsidRDefault="003B1AD7" w:rsidP="002F55F8">
            <w:pPr>
              <w:pStyle w:val="Paragraphedeliste"/>
              <w:numPr>
                <w:ilvl w:val="0"/>
                <w:numId w:val="19"/>
              </w:numPr>
              <w:spacing w:line="360" w:lineRule="auto"/>
              <w:ind w:left="44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Calculer la vitesse moyenne du centre G du mobile entre les positions 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(1)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(5)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(On rappelle que le </w:t>
            </w:r>
            <w:r w:rsidR="00C61E68" w:rsidRPr="001D2221">
              <w:rPr>
                <w:rFonts w:asciiTheme="majorBidi" w:hAnsiTheme="majorBidi" w:cstheme="majorBidi"/>
                <w:sz w:val="24"/>
                <w:szCs w:val="24"/>
              </w:rPr>
              <w:t>périmètre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d’un cercle</w:t>
            </w:r>
            <w:r w:rsidR="002F55F8"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de rayon r</w:t>
            </w: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est</w:t>
            </w: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2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.</w:t>
            </w: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π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.r</w:t>
            </w:r>
            <w:r w:rsidR="00C61E68" w:rsidRPr="001D2221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  <w:p w14:paraId="11A9F95D" w14:textId="7AEBFDF7" w:rsidR="00C61E68" w:rsidRPr="00A308FD" w:rsidRDefault="00A308FD" w:rsidP="00C61E68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begin"/>
            </w: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instrText xml:space="preserve"> HYPERLINK "http://adrarphysic.fr" </w:instrText>
            </w: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separate"/>
            </w:r>
            <w:r w:rsidR="00C61E68"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40D01B42" w14:textId="77777777" w:rsidR="00C61E68" w:rsidRPr="00A308FD" w:rsidRDefault="00C61E68" w:rsidP="00C61E68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0AB28ED8" w14:textId="61AA7F81" w:rsidR="00C61E68" w:rsidRPr="003B1AD7" w:rsidRDefault="00C61E68" w:rsidP="00C61E68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   .   </w:t>
            </w:r>
            <w:r w:rsidR="00A308FD"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end"/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14:paraId="7F1E9C1A" w14:textId="77777777" w:rsidR="00C61E68" w:rsidRPr="001D2221" w:rsidRDefault="00C61E68" w:rsidP="002F55F8">
            <w:pPr>
              <w:pStyle w:val="Paragraphedeliste"/>
              <w:numPr>
                <w:ilvl w:val="0"/>
                <w:numId w:val="19"/>
              </w:numPr>
              <w:spacing w:line="360" w:lineRule="auto"/>
              <w:ind w:left="44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Faire le bilan des forces exercées sur le mobile lorsqu’il est en position 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(3)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et les </w:t>
            </w:r>
            <w:r w:rsidR="009A521D" w:rsidRPr="001D2221">
              <w:rPr>
                <w:rFonts w:asciiTheme="majorBidi" w:hAnsiTheme="majorBidi" w:cstheme="majorBidi"/>
                <w:sz w:val="24"/>
                <w:szCs w:val="24"/>
              </w:rPr>
              <w:t>représenter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sans souci d’échelle sur la figure 2.</w:t>
            </w:r>
          </w:p>
          <w:p w14:paraId="54579505" w14:textId="77777777" w:rsidR="00C61E68" w:rsidRDefault="00C61E68" w:rsidP="00C61E68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3EFCB928" w14:textId="77777777" w:rsidR="00C61E68" w:rsidRPr="003B1AD7" w:rsidRDefault="00C61E68" w:rsidP="00C61E68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0058134B" w14:textId="77777777" w:rsidR="00C61E68" w:rsidRPr="003B1AD7" w:rsidRDefault="00C61E68" w:rsidP="00C61E68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4DE8DCF7" w14:textId="77777777" w:rsidR="00C61E68" w:rsidRPr="001D2221" w:rsidRDefault="00C61E68" w:rsidP="00DA5EF2">
            <w:pPr>
              <w:pStyle w:val="Paragraphedeliste"/>
              <w:numPr>
                <w:ilvl w:val="0"/>
                <w:numId w:val="19"/>
              </w:numPr>
              <w:spacing w:line="360" w:lineRule="auto"/>
              <w:ind w:left="44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sz w:val="24"/>
                <w:szCs w:val="24"/>
              </w:rPr>
              <w:t>Enoncer le principe d’inertie.</w:t>
            </w:r>
          </w:p>
          <w:p w14:paraId="7971DCD3" w14:textId="77777777" w:rsidR="00C02E50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203184DD" w14:textId="77777777" w:rsidR="00C02E50" w:rsidRPr="003B1AD7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26C2CFA7" w14:textId="77777777" w:rsidR="00C02E50" w:rsidRPr="003B1AD7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1AA50A71" w14:textId="77777777" w:rsidR="00C61E68" w:rsidRPr="001D2221" w:rsidRDefault="002F55F8" w:rsidP="002F55F8">
            <w:pPr>
              <w:pStyle w:val="Paragraphedeliste"/>
              <w:numPr>
                <w:ilvl w:val="0"/>
                <w:numId w:val="19"/>
              </w:numPr>
              <w:spacing w:line="360" w:lineRule="auto"/>
              <w:ind w:left="44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sz w:val="24"/>
                <w:szCs w:val="24"/>
              </w:rPr>
              <w:t>Calculer</w:t>
            </w:r>
            <w:r w:rsidR="00C02E50"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, les intensités des forces agissant sur le mobile entre les positions </w:t>
            </w: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(6)</w:t>
            </w:r>
            <w:r w:rsidR="00C02E50"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(8)</w:t>
            </w:r>
            <w:r w:rsidR="00C02E50" w:rsidRPr="001D2221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14:paraId="488E638C" w14:textId="77777777" w:rsidR="00C02E50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198DCB2D" w14:textId="77777777" w:rsidR="00C02E50" w:rsidRPr="003B1AD7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6FB8449A" w14:textId="77777777" w:rsidR="00C02E50" w:rsidRPr="003B1AD7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0B2CBE30" w14:textId="77777777" w:rsidR="00C02E50" w:rsidRPr="003B1AD7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4E88DCD3" w14:textId="77777777" w:rsidR="00C02E50" w:rsidRPr="00C02E50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738C7CFD" w14:textId="77777777" w:rsidR="00C02E50" w:rsidRPr="001D2221" w:rsidRDefault="00C02E50" w:rsidP="002F55F8">
            <w:pPr>
              <w:pStyle w:val="Paragraphedeliste"/>
              <w:numPr>
                <w:ilvl w:val="0"/>
                <w:numId w:val="19"/>
              </w:numPr>
              <w:spacing w:line="360" w:lineRule="auto"/>
              <w:ind w:left="44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Pourquoi peut-on affirmer que le bilan des forces est modifié à partir de la position </w:t>
            </w:r>
            <w:r w:rsidR="002F55F8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(10)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> ?</w:t>
            </w:r>
          </w:p>
          <w:p w14:paraId="6FA3FD27" w14:textId="5693A78E" w:rsidR="00C02E50" w:rsidRPr="00A308FD" w:rsidRDefault="00A308FD" w:rsidP="00C02E50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begin"/>
            </w: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instrText xml:space="preserve"> HYPERLINK "http://adrarphysic.fr" </w:instrText>
            </w: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separate"/>
            </w:r>
            <w:r w:rsidR="00C02E50"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0133BC21" w14:textId="77777777" w:rsidR="00C02E50" w:rsidRPr="00A308FD" w:rsidRDefault="00C02E50" w:rsidP="00C02E50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38C4F450" w14:textId="378A4F62" w:rsidR="00C02E50" w:rsidRPr="00A308FD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  </w:t>
            </w:r>
            <w:r w:rsidR="00A308FD"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end"/>
            </w: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t xml:space="preserve"> </w:t>
            </w:r>
          </w:p>
          <w:p w14:paraId="76DD6EFC" w14:textId="77777777" w:rsidR="00C02E50" w:rsidRDefault="00C02E50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7F7C19E" w14:textId="77777777" w:rsidR="002F55F8" w:rsidRDefault="00A308FD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"/>
                <w:szCs w:val="2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26055AC2" wp14:editId="3677787A">
                      <wp:simplePos x="0" y="0"/>
                      <wp:positionH relativeFrom="column">
                        <wp:posOffset>-192405</wp:posOffset>
                      </wp:positionH>
                      <wp:positionV relativeFrom="paragraph">
                        <wp:posOffset>392430</wp:posOffset>
                      </wp:positionV>
                      <wp:extent cx="2619375" cy="600075"/>
                      <wp:effectExtent l="0" t="0" r="0" b="0"/>
                      <wp:wrapNone/>
                      <wp:docPr id="10" name="Zone de text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19375" cy="6000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06D4108" w14:textId="10EED6D1" w:rsidR="00A308FD" w:rsidRPr="00904A5A" w:rsidRDefault="00A308FD" w:rsidP="00A308FD">
                                  <w:pPr>
                                    <w:rPr>
                                      <w:color w:val="FF000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10" o:spid="_x0000_s1031" type="#_x0000_t202" style="position:absolute;left:0;text-align:left;margin-left:-15.15pt;margin-top:30.9pt;width:206.25pt;height:47.2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" filled="f" stroked="f" strokeweight=".5pt">
                      <v:textbox>
                        <w:txbxContent>
                          <w:p w14:paraId="206D4108" w14:textId="10EED6D1" w:rsidR="00A308FD" w:rsidRPr="00904A5A" w:rsidRDefault="00A308FD" w:rsidP="00A308FD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6CB9ED7" w14:textId="77777777" w:rsidR="002F55F8" w:rsidRDefault="002F55F8" w:rsidP="00C02E5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C999325" w14:textId="77777777" w:rsidR="00040E93" w:rsidRDefault="00D12D26" w:rsidP="001D2221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  <w:t xml:space="preserve">Physique </w:t>
            </w:r>
            <w:r w:rsidR="002F55F8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  <w:t>2 (</w:t>
            </w:r>
            <w:r w:rsidR="001D2221"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highlight w:val="yellow"/>
                <w:lang w:bidi="ar-MA"/>
              </w:rPr>
              <w:t>5</w:t>
            </w:r>
            <w:r w:rsidR="002F55F8"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highlight w:val="yellow"/>
                <w:lang w:bidi="ar-MA"/>
              </w:rPr>
              <w:t xml:space="preserve"> points</w:t>
            </w:r>
            <w:r w:rsidR="002F55F8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  <w:t>) : Position de rencontre de deux mobiles</w:t>
            </w:r>
          </w:p>
          <w:p w14:paraId="1AAEC1A5" w14:textId="77777777" w:rsidR="006A7DF3" w:rsidRDefault="008639FB" w:rsidP="006A7DF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Les </w:t>
            </w:r>
            <w:r w:rsidR="0073774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équations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horaires des mouvements de deux mobiles A et B en mouvement sur une route droite munie d’un axe (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,</m:t>
                  </m:r>
                </m:sup>
              </m:sSup>
            </m:oMath>
            <w:r w:rsidR="0073774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0x) sont :</w:t>
            </w:r>
          </w:p>
          <w:p w14:paraId="3D478A31" w14:textId="77777777" w:rsidR="0073774A" w:rsidRDefault="00936FE3" w:rsidP="00EA19F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A</m:t>
                  </m:r>
                </m:sub>
              </m:sSub>
            </m:oMath>
            <w:r w:rsidR="00C044B1" w:rsidRPr="00C044B1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C044B1" w:rsidRPr="00C044B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=20</w:t>
            </w:r>
            <w:r w:rsidR="001D222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.</w:t>
            </w:r>
            <w:r w:rsidR="00C044B1" w:rsidRPr="00C044B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t-10</w:t>
            </w:r>
            <w:r w:rsidR="00C044B1">
              <w:rPr>
                <w:rFonts w:asciiTheme="majorBidi" w:hAnsiTheme="majorBidi" w:cstheme="majorBidi"/>
                <w:sz w:val="24"/>
                <w:szCs w:val="24"/>
              </w:rPr>
              <w:t xml:space="preserve">        </w:t>
            </w:r>
            <w:r w:rsidR="00C044B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et  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B</m:t>
                  </m:r>
                </m:sub>
              </m:sSub>
            </m:oMath>
            <w:r w:rsidR="00C044B1" w:rsidRPr="00C044B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=</w:t>
            </w:r>
            <w:r w:rsidR="00C044B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C044B1" w:rsidRPr="00C044B1">
              <w:rPr>
                <w:rFonts w:asciiTheme="majorBidi" w:hAnsiTheme="majorBidi" w:cstheme="majorBidi"/>
                <w:b/>
                <w:bCs/>
                <w:sz w:val="32"/>
                <w:szCs w:val="32"/>
              </w:rPr>
              <w:t>-</w:t>
            </w:r>
            <w:r w:rsidR="00C044B1" w:rsidRPr="00C044B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0</w:t>
            </w:r>
            <w:r w:rsidR="001D222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.</w:t>
            </w:r>
            <w:r w:rsidR="00C044B1" w:rsidRPr="00C044B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t+90</w:t>
            </w:r>
            <w:r w:rsidR="00C044B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</w:t>
            </w:r>
            <w:r w:rsidR="001D2221" w:rsidRPr="001D2221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  <w:t xml:space="preserve">avec </w:t>
            </w:r>
            <w:r w:rsidR="00C044B1" w:rsidRPr="001D2221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A</m:t>
                  </m:r>
                </m:sub>
              </m:sSub>
            </m:oMath>
            <w:r w:rsidR="00C044B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B</m:t>
                  </m:r>
                </m:sub>
              </m:sSub>
            </m:oMath>
            <w:r w:rsidR="00C044B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n metre et t en seconde.</w:t>
            </w:r>
          </w:p>
          <w:p w14:paraId="7C8D5CED" w14:textId="77777777" w:rsidR="00C044B1" w:rsidRPr="001D2221" w:rsidRDefault="00EA19F0" w:rsidP="001D2221">
            <w:pPr>
              <w:pStyle w:val="Paragraphedeliste"/>
              <w:numPr>
                <w:ilvl w:val="0"/>
                <w:numId w:val="20"/>
              </w:numPr>
              <w:ind w:left="303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Détermine</w:t>
            </w:r>
            <w:r w:rsidR="001D2221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r</w:t>
            </w:r>
            <w:r w:rsid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, en justifiant la réponse,</w:t>
            </w:r>
            <w:r w:rsidR="001D2221"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la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nature du mouvement de chacun des deux mobiles.</w:t>
            </w:r>
          </w:p>
          <w:p w14:paraId="5632FC36" w14:textId="77777777" w:rsidR="00EA19F0" w:rsidRDefault="00EA19F0" w:rsidP="00EA19F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7D02973A" w14:textId="77777777" w:rsidR="00EA19F0" w:rsidRPr="003B1AD7" w:rsidRDefault="00EA19F0" w:rsidP="00EA19F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677096B0" w14:textId="77777777" w:rsidR="00EA19F0" w:rsidRDefault="00EA19F0" w:rsidP="00EA19F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</w:t>
            </w:r>
          </w:p>
          <w:p w14:paraId="6551B946" w14:textId="77777777" w:rsidR="00EA19F0" w:rsidRPr="001D2221" w:rsidRDefault="001D2221" w:rsidP="001D2221">
            <w:pPr>
              <w:pStyle w:val="Paragraphedeliste"/>
              <w:numPr>
                <w:ilvl w:val="0"/>
                <w:numId w:val="20"/>
              </w:numPr>
              <w:ind w:left="303"/>
              <w:rPr>
                <w:rFonts w:asciiTheme="majorBidi" w:hAnsiTheme="majorBidi" w:cstheme="majorBidi"/>
                <w:color w:val="0000FF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Quelle distance sépare</w:t>
            </w:r>
            <w:r w:rsidR="00EA19F0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les de</w:t>
            </w:r>
            <w:r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ux mobiles à l’origine du temps ?</w:t>
            </w:r>
          </w:p>
          <w:p w14:paraId="0B3D9C62" w14:textId="77777777" w:rsidR="00EA19F0" w:rsidRDefault="00EA19F0" w:rsidP="00EA19F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55A508EF" w14:textId="77777777" w:rsidR="00EA19F0" w:rsidRPr="003B1AD7" w:rsidRDefault="00EA19F0" w:rsidP="00EA19F0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37548E8B" w14:textId="77777777" w:rsidR="00EA19F0" w:rsidRDefault="00EA19F0" w:rsidP="00EA19F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</w:t>
            </w:r>
          </w:p>
          <w:p w14:paraId="41ED3C8B" w14:textId="77777777" w:rsidR="00EA19F0" w:rsidRPr="001D2221" w:rsidRDefault="000928D7" w:rsidP="00A9056B">
            <w:pPr>
              <w:pStyle w:val="Paragraphedeliste"/>
              <w:numPr>
                <w:ilvl w:val="0"/>
                <w:numId w:val="20"/>
              </w:numPr>
              <w:ind w:left="303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Dans quel sens se </w:t>
            </w:r>
            <w:r w:rsidR="00A9056B" w:rsidRPr="001D2221">
              <w:rPr>
                <w:rFonts w:asciiTheme="majorBidi" w:hAnsiTheme="majorBidi" w:cstheme="majorBidi"/>
                <w:sz w:val="24"/>
                <w:szCs w:val="24"/>
              </w:rPr>
              <w:t>déplace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chaque mobile ? Et avec quelle vitesse ?</w:t>
            </w:r>
          </w:p>
          <w:p w14:paraId="4538765D" w14:textId="618082E2" w:rsidR="000928D7" w:rsidRPr="00A308FD" w:rsidRDefault="00A308FD" w:rsidP="000928D7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>
              <w:rPr>
                <w:rFonts w:asciiTheme="majorBidi" w:hAnsiTheme="majorBidi" w:cstheme="majorBidi"/>
                <w:sz w:val="24"/>
                <w:szCs w:val="24"/>
              </w:rPr>
              <w:instrText xml:space="preserve"> HYPERLINK "http://adrarphysic.fr" </w:instrText>
            </w:r>
            <w:r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0928D7"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2221ADC5" w14:textId="77777777" w:rsidR="000928D7" w:rsidRPr="00A308FD" w:rsidRDefault="000928D7" w:rsidP="000928D7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01142C32" w14:textId="4754807C" w:rsidR="000928D7" w:rsidRDefault="000928D7" w:rsidP="000928D7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</w:t>
            </w:r>
            <w:r w:rsidRPr="00A308FD">
              <w:rPr>
                <w:rStyle w:val="Lienhypertexte"/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="00A308FD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14:paraId="7DF03488" w14:textId="77777777" w:rsidR="000928D7" w:rsidRPr="001D2221" w:rsidRDefault="001D2221" w:rsidP="00A9056B">
            <w:pPr>
              <w:pStyle w:val="Paragraphedeliste"/>
              <w:numPr>
                <w:ilvl w:val="0"/>
                <w:numId w:val="20"/>
              </w:numPr>
              <w:ind w:left="303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Déterminer</w:t>
            </w:r>
            <w:r w:rsidR="000928D7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</w:t>
            </w:r>
            <w:r w:rsidR="000928D7" w:rsidRPr="001D2221">
              <w:rPr>
                <w:rFonts w:asciiTheme="majorBidi" w:hAnsiTheme="majorBidi" w:cstheme="majorBidi"/>
                <w:sz w:val="24"/>
                <w:szCs w:val="24"/>
              </w:rPr>
              <w:t>l’instant et la position de rencontre des deux mobiles</w:t>
            </w:r>
            <w:r w:rsidRPr="001D2221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14:paraId="031C325B" w14:textId="77777777" w:rsidR="000928D7" w:rsidRDefault="000928D7" w:rsidP="000928D7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6BC4901E" w14:textId="77777777" w:rsidR="000928D7" w:rsidRPr="003B1AD7" w:rsidRDefault="000928D7" w:rsidP="000928D7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6ED9BE8B" w14:textId="77777777" w:rsidR="000928D7" w:rsidRDefault="000928D7" w:rsidP="000928D7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</w:t>
            </w:r>
          </w:p>
          <w:p w14:paraId="326FBDC7" w14:textId="77777777" w:rsidR="000928D7" w:rsidRDefault="000928D7" w:rsidP="000928D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03D048B3" w14:textId="77777777" w:rsidR="000928D7" w:rsidRPr="000928D7" w:rsidRDefault="000928D7" w:rsidP="000928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6881A07D" w14:textId="77777777" w:rsidR="00040E93" w:rsidRPr="0099303C" w:rsidRDefault="00040E93" w:rsidP="001D2221">
            <w:pPr>
              <w:shd w:val="clear" w:color="auto" w:fill="FFC000"/>
              <w:tabs>
                <w:tab w:val="left" w:pos="4260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99303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="00AC53AB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himie (</w:t>
            </w:r>
            <w:r w:rsidR="001D2221"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lang w:bidi="ar-MA"/>
              </w:rPr>
              <w:t>7</w:t>
            </w:r>
            <w:r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lang w:bidi="ar-MA"/>
              </w:rPr>
              <w:t xml:space="preserve"> poi</w:t>
            </w:r>
            <w:r w:rsidR="001D2221" w:rsidRPr="001D2221">
              <w:rPr>
                <w:rFonts w:asciiTheme="majorBidi" w:hAnsiTheme="majorBidi" w:cstheme="majorBidi"/>
                <w:b/>
                <w:bCs/>
                <w:color w:val="C00000"/>
                <w:sz w:val="24"/>
                <w:szCs w:val="24"/>
                <w:lang w:bidi="ar-MA"/>
              </w:rPr>
              <w:t>nts</w:t>
            </w:r>
            <w:r w:rsidR="001D22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)</w:t>
            </w:r>
            <w:r w:rsidR="00E266C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 : </w:t>
            </w:r>
            <w:r w:rsidR="00E266CA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  <w:lang w:bidi="ar-MA"/>
              </w:rPr>
              <w:t>Structure de l’atome</w:t>
            </w:r>
            <w:r w:rsidR="001D22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</w:p>
          <w:p w14:paraId="4FF6D4B8" w14:textId="77777777" w:rsidR="001D2221" w:rsidRDefault="001D2221" w:rsidP="00415973">
            <w:pPr>
              <w:tabs>
                <w:tab w:val="left" w:pos="4260"/>
              </w:tabs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</w:pPr>
          </w:p>
          <w:p w14:paraId="4B4B739B" w14:textId="77777777" w:rsidR="00414F38" w:rsidRDefault="001D2221" w:rsidP="001D2221">
            <w:pPr>
              <w:tabs>
                <w:tab w:val="left" w:pos="4260"/>
              </w:tabs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  <w:lang w:bidi="ar-MA"/>
              </w:rPr>
              <w:t>P</w:t>
            </w:r>
            <w:r w:rsidR="008F42C4"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  <w:lang w:bidi="ar-MA"/>
              </w:rPr>
              <w:t xml:space="preserve">artie </w:t>
            </w:r>
            <w:r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  <w:lang w:bidi="ar-MA"/>
              </w:rPr>
              <w:t>1</w:t>
            </w:r>
            <w:r w:rsidR="008F42C4"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  <w:t>:</w:t>
            </w:r>
            <w:r w:rsidR="008F42C4"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</w:p>
          <w:p w14:paraId="289ED634" w14:textId="77777777" w:rsidR="00AB6FA8" w:rsidRDefault="001D2221" w:rsidP="001D2221">
            <w:pPr>
              <w:tabs>
                <w:tab w:val="left" w:pos="4260"/>
              </w:tabs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1D2221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  <w:lang w:bidi="ar-MA"/>
              </w:rPr>
              <w:t>Compléter</w:t>
            </w:r>
            <w:r w:rsidR="008F42C4" w:rsidRPr="001D2221">
              <w:rPr>
                <w:rFonts w:asciiTheme="majorBidi" w:hAnsiTheme="majorBidi" w:cstheme="majorBidi"/>
                <w:b/>
                <w:bCs/>
                <w:color w:val="0000FF"/>
                <w:sz w:val="24"/>
                <w:szCs w:val="24"/>
                <w:lang w:bidi="ar-MA"/>
              </w:rPr>
              <w:t xml:space="preserve"> </w:t>
            </w:r>
            <w:r w:rsidR="008F42C4"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le tableau </w:t>
            </w:r>
            <w:r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uivant</w:t>
            </w:r>
            <w:r w:rsidR="00414F38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.</w:t>
            </w:r>
            <w:r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 </w:t>
            </w:r>
          </w:p>
          <w:p w14:paraId="708C5B02" w14:textId="77777777" w:rsidR="001D2221" w:rsidRPr="00414F38" w:rsidRDefault="001D2221" w:rsidP="001D2221">
            <w:pPr>
              <w:tabs>
                <w:tab w:val="left" w:pos="4260"/>
              </w:tabs>
              <w:jc w:val="both"/>
              <w:rPr>
                <w:rFonts w:asciiTheme="majorBidi" w:hAnsiTheme="majorBidi" w:cstheme="majorBidi"/>
                <w:b/>
                <w:bCs/>
                <w:sz w:val="12"/>
                <w:szCs w:val="12"/>
                <w:lang w:bidi="ar-MA"/>
              </w:rPr>
            </w:pPr>
          </w:p>
          <w:p w14:paraId="538C5EED" w14:textId="77777777" w:rsidR="00AB6FA8" w:rsidRDefault="008F42C4" w:rsidP="001D2221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8636FE1" wp14:editId="79C7E8EC">
                  <wp:extent cx="6154420" cy="3095625"/>
                  <wp:effectExtent l="0" t="0" r="0" b="9525"/>
                  <wp:docPr id="11" name="Image 11">
                    <a:hlinkClick xmlns:a="http://schemas.openxmlformats.org/drawingml/2006/main" r:id="rId1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age 11">
                            <a:hlinkClick r:id="rId11"/>
                          </pic:cNvPr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54420" cy="3095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228609" w14:textId="77777777" w:rsidR="00D6412B" w:rsidRPr="00414F38" w:rsidRDefault="00D6412B" w:rsidP="00D6412B">
            <w:pPr>
              <w:rPr>
                <w:rFonts w:asciiTheme="majorBidi" w:hAnsiTheme="majorBidi" w:cstheme="majorBidi"/>
                <w:b/>
                <w:bCs/>
                <w:sz w:val="14"/>
                <w:szCs w:val="14"/>
              </w:rPr>
            </w:pPr>
          </w:p>
          <w:p w14:paraId="067CDC3E" w14:textId="77777777" w:rsidR="001D2221" w:rsidRDefault="008A51DD" w:rsidP="00D6412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414F38">
              <w:rPr>
                <w:rFonts w:asciiTheme="majorBidi" w:hAnsiTheme="majorBidi" w:cstheme="majorBidi"/>
                <w:b/>
                <w:bCs/>
                <w:noProof/>
                <w:position w:val="-10"/>
                <w:sz w:val="24"/>
                <w:szCs w:val="24"/>
                <w:highlight w:val="green"/>
              </w:rPr>
              <w:object w:dxaOrig="1579" w:dyaOrig="360" w14:anchorId="053F97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8pt" o:ole="">
                  <v:imagedata r:id="rId17" o:title=""/>
                </v:shape>
                <o:OLEObject Type="Embed" ProgID="Equation.DSMT4" ShapeID="_x0000_i1025" DrawAspect="Content" ObjectID="_1718525453" r:id="rId18"/>
              </w:object>
            </w:r>
            <w:r w:rsidR="001D222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14:paraId="7F19E93F" w14:textId="77777777" w:rsidR="001D2221" w:rsidRDefault="00A308FD" w:rsidP="00D6412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"/>
                <w:szCs w:val="2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2E494028" wp14:editId="4B2F0AE2">
                      <wp:simplePos x="0" y="0"/>
                      <wp:positionH relativeFrom="column">
                        <wp:posOffset>1807845</wp:posOffset>
                      </wp:positionH>
                      <wp:positionV relativeFrom="paragraph">
                        <wp:posOffset>641985</wp:posOffset>
                      </wp:positionV>
                      <wp:extent cx="2619375" cy="600075"/>
                      <wp:effectExtent l="0" t="0" r="0" b="0"/>
                      <wp:wrapNone/>
                      <wp:docPr id="14" name="Zone de text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19375" cy="6000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EAC25C8" w14:textId="35B3BDC8" w:rsidR="00A308FD" w:rsidRPr="00904A5A" w:rsidRDefault="00A308FD" w:rsidP="00A308FD">
                                  <w:pPr>
                                    <w:rPr>
                                      <w:color w:val="FF0000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Zone de texte 14" o:spid="_x0000_s1032" type="#_x0000_t202" style="position:absolute;margin-left:142.35pt;margin-top:50.55pt;width:206.25pt;height:47.25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" filled="f" stroked="f" strokeweight=".5pt">
                      <v:textbox>
                        <w:txbxContent>
                          <w:p w14:paraId="1EAC25C8" w14:textId="35B3BDC8" w:rsidR="00A308FD" w:rsidRPr="00904A5A" w:rsidRDefault="00A308FD" w:rsidP="00A308FD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01614F8" w14:textId="77777777" w:rsidR="001D2221" w:rsidRDefault="001D2221" w:rsidP="00415973">
            <w:pPr>
              <w:tabs>
                <w:tab w:val="left" w:pos="4260"/>
              </w:tabs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</w:pPr>
          </w:p>
          <w:p w14:paraId="0A2F23F9" w14:textId="77777777" w:rsidR="00322F03" w:rsidRPr="001D2221" w:rsidRDefault="00D6412B" w:rsidP="001D2221">
            <w:pPr>
              <w:tabs>
                <w:tab w:val="left" w:pos="4260"/>
              </w:tabs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</w:pPr>
            <w:r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  <w:lang w:bidi="ar-MA"/>
              </w:rPr>
              <w:t xml:space="preserve">Partie </w:t>
            </w:r>
            <w:r w:rsidR="001D2221" w:rsidRPr="001D2221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  <w:lang w:bidi="ar-MA"/>
              </w:rPr>
              <w:t>2</w:t>
            </w:r>
            <w:r w:rsidR="00414F38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  <w:lang w:bidi="ar-MA"/>
              </w:rPr>
              <w:t> </w:t>
            </w:r>
          </w:p>
          <w:p w14:paraId="4D83AB92" w14:textId="77777777" w:rsidR="00414F38" w:rsidRPr="00D27EA2" w:rsidRDefault="00414F38" w:rsidP="00414F38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Données :                   </w:t>
            </w:r>
            <w:r>
              <w:rPr>
                <w:noProof/>
              </w:rPr>
              <w:drawing>
                <wp:inline distT="0" distB="0" distL="0" distR="0" wp14:anchorId="1D509BD8" wp14:editId="38777241">
                  <wp:extent cx="4644000" cy="234897"/>
                  <wp:effectExtent l="0" t="0" r="0" b="0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4000" cy="234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F59EF02" w14:textId="77777777" w:rsidR="002527D7" w:rsidRPr="00415973" w:rsidRDefault="002527D7" w:rsidP="00415973">
            <w:pPr>
              <w:tabs>
                <w:tab w:val="left" w:pos="4260"/>
              </w:tabs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lang w:bidi="ar-MA"/>
              </w:rPr>
            </w:pPr>
          </w:p>
          <w:p w14:paraId="4832F9F1" w14:textId="77777777" w:rsidR="00D6412B" w:rsidRPr="00322F03" w:rsidRDefault="001D2221" w:rsidP="00414F38">
            <w:pPr>
              <w:pStyle w:val="Paragraphedeliste"/>
              <w:numPr>
                <w:ilvl w:val="0"/>
                <w:numId w:val="22"/>
              </w:numPr>
              <w:ind w:left="422" w:hanging="422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’atome de Bismuth</w:t>
            </w:r>
          </w:p>
          <w:p w14:paraId="66AB60B3" w14:textId="77777777" w:rsidR="0094369C" w:rsidRDefault="00D6412B" w:rsidP="00D6412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 symbole de l’élément chimique Bismuth est Bi</w:t>
            </w:r>
            <w:r w:rsidR="0094369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 Le noyau de son atome est constitué de 209 nucléons et sa charge est q=1,33.10</w:t>
            </w:r>
            <w:r w:rsidR="0094369C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-17</w:t>
            </w:r>
            <w:r w:rsidR="001D222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 xml:space="preserve"> </w:t>
            </w:r>
            <w:r w:rsidR="0094369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.</w:t>
            </w:r>
          </w:p>
          <w:p w14:paraId="57A99E2C" w14:textId="77777777" w:rsidR="002527D7" w:rsidRDefault="002527D7" w:rsidP="00D6412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2125F473" w14:textId="77777777" w:rsidR="002527D7" w:rsidRDefault="002527D7" w:rsidP="00D6412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481F99EC" w14:textId="77777777" w:rsidR="00D6412B" w:rsidRPr="001D2221" w:rsidRDefault="001D2221" w:rsidP="00415973">
            <w:pPr>
              <w:pStyle w:val="Paragraphedeliste"/>
              <w:numPr>
                <w:ilvl w:val="0"/>
                <w:numId w:val="21"/>
              </w:numPr>
              <w:ind w:left="303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Déterminer</w:t>
            </w:r>
            <w:r w:rsidR="0094369C" w:rsidRPr="001D2221">
              <w:rPr>
                <w:rFonts w:asciiTheme="majorBidi" w:hAnsiTheme="majorBidi" w:cstheme="majorBidi"/>
                <w:sz w:val="24"/>
                <w:szCs w:val="24"/>
              </w:rPr>
              <w:t xml:space="preserve"> le numéro atomique Z de l’atome de Bismuth.</w:t>
            </w:r>
          </w:p>
          <w:p w14:paraId="7F60CAC6" w14:textId="77777777" w:rsidR="0094369C" w:rsidRDefault="0094369C" w:rsidP="0094369C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3F4FF82E" w14:textId="77777777" w:rsidR="0094369C" w:rsidRPr="003B1AD7" w:rsidRDefault="0094369C" w:rsidP="0094369C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79F0C610" w14:textId="77777777" w:rsidR="0094369C" w:rsidRDefault="0094369C" w:rsidP="0094369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</w:t>
            </w:r>
          </w:p>
          <w:p w14:paraId="24EB4D59" w14:textId="77777777" w:rsidR="0094369C" w:rsidRPr="001D2221" w:rsidRDefault="001D2221" w:rsidP="00415973">
            <w:pPr>
              <w:pStyle w:val="Paragraphedeliste"/>
              <w:numPr>
                <w:ilvl w:val="0"/>
                <w:numId w:val="21"/>
              </w:numPr>
              <w:ind w:left="303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Donner</w:t>
            </w:r>
            <w:r w:rsidR="0094369C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</w:t>
            </w:r>
            <w:r w:rsidR="0094369C" w:rsidRPr="001D2221">
              <w:rPr>
                <w:rFonts w:asciiTheme="majorBidi" w:hAnsiTheme="majorBidi" w:cstheme="majorBidi"/>
                <w:sz w:val="24"/>
                <w:szCs w:val="24"/>
              </w:rPr>
              <w:t>le symbole du noyau de cet atome.</w:t>
            </w:r>
          </w:p>
          <w:p w14:paraId="72031AC8" w14:textId="77777777" w:rsidR="0094369C" w:rsidRDefault="0094369C" w:rsidP="0094369C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7C27677C" w14:textId="77777777" w:rsidR="0094369C" w:rsidRPr="003B1AD7" w:rsidRDefault="0094369C" w:rsidP="0094369C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0EB9F191" w14:textId="77777777" w:rsidR="0094369C" w:rsidRDefault="0094369C" w:rsidP="0094369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</w:t>
            </w:r>
          </w:p>
          <w:p w14:paraId="0E750259" w14:textId="77777777" w:rsidR="0094369C" w:rsidRPr="001D2221" w:rsidRDefault="001D2221" w:rsidP="00415973">
            <w:pPr>
              <w:pStyle w:val="Paragraphedeliste"/>
              <w:numPr>
                <w:ilvl w:val="0"/>
                <w:numId w:val="21"/>
              </w:numPr>
              <w:ind w:left="303"/>
              <w:rPr>
                <w:rFonts w:asciiTheme="majorBidi" w:hAnsiTheme="majorBidi" w:cstheme="majorBidi"/>
                <w:sz w:val="24"/>
                <w:szCs w:val="24"/>
              </w:rPr>
            </w:pPr>
            <w:r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Calculer</w:t>
            </w:r>
            <w:r w:rsidR="0094369C" w:rsidRPr="001D2221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la valeur approchée de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sa masse</w:t>
            </w:r>
            <w:r w:rsidR="00414F38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14:paraId="39E7CC6D" w14:textId="747C46D1" w:rsidR="0094369C" w:rsidRPr="00A308FD" w:rsidRDefault="00A308FD" w:rsidP="0094369C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fldChar w:fldCharType="begin"/>
            </w:r>
            <w:r>
              <w:rPr>
                <w:rFonts w:asciiTheme="majorBidi" w:hAnsiTheme="majorBidi" w:cstheme="majorBidi"/>
                <w:sz w:val="24"/>
                <w:szCs w:val="24"/>
              </w:rPr>
              <w:instrText xml:space="preserve"> HYPERLINK "http://adrarphysic.fr" </w:instrText>
            </w:r>
            <w:r>
              <w:rPr>
                <w:rFonts w:asciiTheme="majorBidi" w:hAnsiTheme="majorBidi" w:cstheme="majorBidi"/>
                <w:sz w:val="24"/>
                <w:szCs w:val="24"/>
              </w:rPr>
              <w:fldChar w:fldCharType="separate"/>
            </w:r>
            <w:r w:rsidR="0094369C"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0C9A3F01" w14:textId="78279C42" w:rsidR="0094369C" w:rsidRPr="003B1AD7" w:rsidRDefault="0094369C" w:rsidP="0094369C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  .    .     .    .    .    .    .    .    .    .    .    .     .     .     .     .     .     .     .     .     .     .     .     .     .     .     .     .     .  </w:t>
            </w:r>
            <w:r w:rsidRPr="00A308FD">
              <w:rPr>
                <w:rStyle w:val="Lienhypertexte"/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A308FD">
              <w:rPr>
                <w:rFonts w:asciiTheme="majorBidi" w:hAnsiTheme="majorBidi" w:cstheme="majorBidi"/>
                <w:sz w:val="24"/>
                <w:szCs w:val="24"/>
              </w:rPr>
              <w:fldChar w:fldCharType="end"/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14:paraId="146FAED5" w14:textId="77777777" w:rsidR="0094369C" w:rsidRDefault="0094369C" w:rsidP="0094369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</w:t>
            </w:r>
          </w:p>
          <w:p w14:paraId="1B92CDF7" w14:textId="77777777" w:rsidR="0094369C" w:rsidRPr="00414F38" w:rsidRDefault="00322F03" w:rsidP="00415973">
            <w:pPr>
              <w:pStyle w:val="Paragraphedeliste"/>
              <w:numPr>
                <w:ilvl w:val="0"/>
                <w:numId w:val="21"/>
              </w:numPr>
              <w:ind w:left="303"/>
              <w:rPr>
                <w:rFonts w:asciiTheme="majorBidi" w:hAnsiTheme="majorBidi" w:cstheme="majorBidi"/>
                <w:sz w:val="24"/>
                <w:szCs w:val="24"/>
              </w:rPr>
            </w:pPr>
            <w:r w:rsidRPr="00414F38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Déter</w:t>
            </w:r>
            <w:r w:rsidR="00414F38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miner</w:t>
            </w:r>
            <w:r w:rsidR="0094369C" w:rsidRPr="00414F38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 </w:t>
            </w:r>
            <w:r w:rsidR="0094369C" w:rsidRPr="00414F38">
              <w:rPr>
                <w:rFonts w:asciiTheme="majorBidi" w:hAnsiTheme="majorBidi" w:cstheme="majorBidi"/>
                <w:sz w:val="24"/>
                <w:szCs w:val="24"/>
              </w:rPr>
              <w:t xml:space="preserve">le nombre </w:t>
            </w:r>
            <w:r w:rsidRPr="00414F38">
              <w:rPr>
                <w:rFonts w:asciiTheme="majorBidi" w:hAnsiTheme="majorBidi" w:cstheme="majorBidi"/>
                <w:sz w:val="24"/>
                <w:szCs w:val="24"/>
              </w:rPr>
              <w:t>d’atomes présents dans un échantillon de Bismuth de masse m=1,2</w:t>
            </w:r>
            <w:r w:rsidR="00414F3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414F38">
              <w:rPr>
                <w:rFonts w:asciiTheme="majorBidi" w:hAnsiTheme="majorBidi" w:cstheme="majorBidi"/>
                <w:sz w:val="24"/>
                <w:szCs w:val="24"/>
              </w:rPr>
              <w:t>μg.</w:t>
            </w:r>
          </w:p>
          <w:p w14:paraId="69F43320" w14:textId="77777777" w:rsidR="00322F03" w:rsidRDefault="00322F03" w:rsidP="00322F03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585A4DE2" w14:textId="77777777" w:rsidR="00322F03" w:rsidRPr="003B1AD7" w:rsidRDefault="00322F03" w:rsidP="00322F03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1B6AA93A" w14:textId="77777777" w:rsidR="00414F38" w:rsidRDefault="00322F03" w:rsidP="00322F03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</w:t>
            </w:r>
          </w:p>
          <w:p w14:paraId="65EACC8B" w14:textId="77777777" w:rsidR="00322F03" w:rsidRDefault="00322F03" w:rsidP="00322F03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</w:p>
          <w:p w14:paraId="7BB5CC5B" w14:textId="77777777" w:rsidR="00322F03" w:rsidRDefault="00322F03" w:rsidP="00414F38">
            <w:pPr>
              <w:pStyle w:val="Paragraphedeliste"/>
              <w:numPr>
                <w:ilvl w:val="0"/>
                <w:numId w:val="22"/>
              </w:numPr>
              <w:ind w:left="422" w:hanging="422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’atome de Phosphore</w:t>
            </w:r>
          </w:p>
          <w:p w14:paraId="086DB36D" w14:textId="77777777" w:rsidR="00414F38" w:rsidRDefault="00414F38" w:rsidP="00414F38">
            <w:pPr>
              <w:pStyle w:val="Paragraphedeliste"/>
              <w:ind w:left="422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73891384" w14:textId="77777777" w:rsidR="00414F38" w:rsidRDefault="00322F03" w:rsidP="00414F38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414F38">
              <w:rPr>
                <w:rFonts w:asciiTheme="majorBidi" w:hAnsiTheme="majorBidi" w:cstheme="majorBidi"/>
                <w:sz w:val="24"/>
                <w:szCs w:val="24"/>
              </w:rPr>
              <w:t xml:space="preserve">Le symbole de l’élément Phosphore est P .Le noyau de son atome est constitué de 15 protons et de 16 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</w:rPr>
              <w:t xml:space="preserve">neutrons. </w:t>
            </w:r>
          </w:p>
          <w:p w14:paraId="6CBEB49F" w14:textId="77777777" w:rsidR="00322F03" w:rsidRPr="00414F38" w:rsidRDefault="00414F38" w:rsidP="00414F38">
            <w:pPr>
              <w:pStyle w:val="Paragraphedeliste"/>
              <w:numPr>
                <w:ilvl w:val="0"/>
                <w:numId w:val="24"/>
              </w:numPr>
              <w:ind w:left="422" w:hanging="422"/>
              <w:rPr>
                <w:rFonts w:asciiTheme="majorBidi" w:hAnsiTheme="majorBidi" w:cstheme="majorBidi"/>
                <w:sz w:val="24"/>
                <w:szCs w:val="24"/>
              </w:rPr>
            </w:pPr>
            <w:r w:rsidRPr="00414F38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Donner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</w:rPr>
              <w:t xml:space="preserve"> le symbole de ce noyau ainsi que la structure électronique de son atome.</w:t>
            </w:r>
          </w:p>
          <w:p w14:paraId="6B2439C3" w14:textId="77777777" w:rsidR="006201D1" w:rsidRDefault="006201D1" w:rsidP="006201D1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67C8CD5F" w14:textId="77777777" w:rsidR="006201D1" w:rsidRPr="003B1AD7" w:rsidRDefault="006201D1" w:rsidP="006201D1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.    </w:t>
            </w:r>
          </w:p>
          <w:p w14:paraId="1D7BA622" w14:textId="77777777" w:rsidR="006201D1" w:rsidRDefault="006201D1" w:rsidP="006201D1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.    .     .    .    .    .    .    .    .    .    .    .     .     .     .     .     .     .     .     .     .     .     .     .     .     .     .     .     </w:t>
            </w:r>
          </w:p>
          <w:p w14:paraId="2BA11A0E" w14:textId="77777777" w:rsidR="006201D1" w:rsidRPr="006201D1" w:rsidRDefault="006201D1" w:rsidP="006201D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5E714B4C" w14:textId="77777777" w:rsidR="006201D1" w:rsidRPr="00414F38" w:rsidRDefault="00414F38" w:rsidP="00414F38">
            <w:pPr>
              <w:pStyle w:val="Paragraphedeliste"/>
              <w:numPr>
                <w:ilvl w:val="0"/>
                <w:numId w:val="24"/>
              </w:numPr>
              <w:ind w:left="422" w:hanging="422"/>
              <w:rPr>
                <w:rFonts w:asciiTheme="majorBidi" w:hAnsiTheme="majorBidi" w:cstheme="majorBidi"/>
                <w:sz w:val="24"/>
                <w:szCs w:val="24"/>
              </w:rPr>
            </w:pPr>
            <w:r w:rsidRPr="00414F38">
              <w:rPr>
                <w:rFonts w:asciiTheme="majorBidi" w:hAnsiTheme="majorBidi" w:cstheme="majorBidi"/>
                <w:sz w:val="24"/>
                <w:szCs w:val="24"/>
              </w:rPr>
              <w:t xml:space="preserve">L’ion </w:t>
            </w:r>
            <w:r w:rsidRPr="00414F38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phosphor</w:t>
            </w:r>
            <w:r w:rsidR="006201D1" w:rsidRPr="00414F38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 xml:space="preserve">e 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</w:rPr>
              <w:t>possède la même structure électronique que l’atome d’Argon : (K)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</w:rPr>
              <w:t>(L)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8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</w:rPr>
              <w:t>(M)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8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</w:rPr>
              <w:t xml:space="preserve"> . </w:t>
            </w:r>
            <w:r w:rsidRPr="00414F38">
              <w:rPr>
                <w:rFonts w:asciiTheme="majorBidi" w:hAnsiTheme="majorBidi" w:cstheme="majorBidi"/>
                <w:color w:val="0000FF"/>
                <w:sz w:val="24"/>
                <w:szCs w:val="24"/>
              </w:rPr>
              <w:t>Donner</w:t>
            </w:r>
            <w:r w:rsidR="006201D1" w:rsidRPr="00414F38">
              <w:rPr>
                <w:rFonts w:asciiTheme="majorBidi" w:hAnsiTheme="majorBidi" w:cstheme="majorBidi"/>
                <w:sz w:val="24"/>
                <w:szCs w:val="24"/>
              </w:rPr>
              <w:t xml:space="preserve"> le symbole de cet ion.</w:t>
            </w:r>
          </w:p>
          <w:p w14:paraId="3B629600" w14:textId="2BB7BF19" w:rsidR="006201D1" w:rsidRPr="00A308FD" w:rsidRDefault="00A308FD" w:rsidP="006201D1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begin"/>
            </w: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instrText xml:space="preserve"> HYPERLINK "http://adrarphysic.fr" </w:instrText>
            </w: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separate"/>
            </w:r>
            <w:r w:rsidR="006201D1"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   .  </w:t>
            </w:r>
          </w:p>
          <w:p w14:paraId="50214D59" w14:textId="77777777" w:rsidR="006201D1" w:rsidRPr="00A308FD" w:rsidRDefault="006201D1" w:rsidP="006201D1">
            <w:pPr>
              <w:spacing w:line="360" w:lineRule="auto"/>
              <w:jc w:val="both"/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  .    .     .    .    .    .    .    .    .    .    .    .     .     .     .     .     .     .     .     .     .     .     .     .     .     .     .     .     .    </w:t>
            </w:r>
          </w:p>
          <w:p w14:paraId="28A136E2" w14:textId="2E7D7534" w:rsidR="006201D1" w:rsidRPr="00A308FD" w:rsidRDefault="006201D1" w:rsidP="006201D1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  <w:r w:rsidRPr="00A308FD">
              <w:rPr>
                <w:rStyle w:val="Lienhypertexte"/>
                <w:rFonts w:asciiTheme="majorBidi" w:hAnsiTheme="majorBidi" w:cstheme="majorBidi"/>
                <w:color w:val="000000" w:themeColor="text1"/>
                <w:sz w:val="24"/>
                <w:szCs w:val="24"/>
                <w:u w:val="none"/>
              </w:rPr>
              <w:t xml:space="preserve">.    .     .    .    .    .    .    .    .    .    .    .     .     .     .     .     .     .     .     .     .     .     .     .     .     .     .     .    </w:t>
            </w:r>
            <w:r w:rsidR="00A308FD"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fldChar w:fldCharType="end"/>
            </w:r>
            <w:r w:rsidRPr="00A308FD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t xml:space="preserve"> </w:t>
            </w:r>
          </w:p>
          <w:p w14:paraId="4BC356FD" w14:textId="77777777" w:rsidR="006A7DF3" w:rsidRPr="0099303C" w:rsidRDefault="006A7DF3" w:rsidP="005B7F1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644EBE90" w14:textId="77777777" w:rsidR="0081317E" w:rsidRPr="00903214" w:rsidRDefault="00A308FD" w:rsidP="003A470E">
      <w:pPr>
        <w:bidi/>
        <w:rPr>
          <w:rFonts w:asciiTheme="majorBidi" w:hAnsiTheme="majorBidi" w:cstheme="majorBidi"/>
          <w:sz w:val="2"/>
          <w:szCs w:val="2"/>
          <w:lang w:bidi="ar-MA"/>
        </w:rPr>
      </w:pPr>
      <w:r>
        <w:rPr>
          <w:rFonts w:asciiTheme="majorBidi" w:hAnsiTheme="majorBidi" w:cstheme="majorBidi"/>
          <w:noProof/>
          <w:sz w:val="2"/>
          <w:szCs w:val="2"/>
        </w:rPr>
        <w:lastRenderedPageBreak/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51C788F5" wp14:editId="6EDDFED6">
                <wp:simplePos x="0" y="0"/>
                <wp:positionH relativeFrom="column">
                  <wp:posOffset>3570605</wp:posOffset>
                </wp:positionH>
                <wp:positionV relativeFrom="paragraph">
                  <wp:posOffset>292735</wp:posOffset>
                </wp:positionV>
                <wp:extent cx="2619375" cy="600075"/>
                <wp:effectExtent l="0" t="0" r="0" b="0"/>
                <wp:wrapNone/>
                <wp:docPr id="15" name="Zone de text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600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A2F2983" w14:textId="4B8481CA" w:rsidR="00A308FD" w:rsidRPr="00904A5A" w:rsidRDefault="00A308FD" w:rsidP="00A308FD">
                            <w:pPr>
                              <w:rPr>
                                <w:color w:val="FF0000"/>
                              </w:rPr>
                            </w:pP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15" o:spid="_x0000_s1033" type="#_x0000_t202" style="position:absolute;left:0;text-align:left;margin-left:281.15pt;margin-top:23.05pt;width:206.25pt;height:47.25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" filled="f" stroked="f" strokeweight=".5pt">
                <v:textbox>
                  <w:txbxContent>
                    <w:p w14:paraId="1A2F2983" w14:textId="4B8481CA" w:rsidR="00A308FD" w:rsidRPr="00904A5A" w:rsidRDefault="00A308FD" w:rsidP="00A308FD">
                      <w:pPr>
                        <w:rPr>
                          <w:color w:val="FF0000"/>
                        </w:rPr>
                      </w:pP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sectPr w:rsidR="0081317E" w:rsidRPr="00903214" w:rsidSect="006B3A0F">
      <w:footerReference w:type="default" r:id="rId20"/>
      <w:pgSz w:w="11906" w:h="16838"/>
      <w:pgMar w:top="73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4CCD68" w14:textId="77777777" w:rsidR="00936FE3" w:rsidRDefault="00936FE3" w:rsidP="0081317E">
      <w:pPr>
        <w:spacing w:after="0" w:line="240" w:lineRule="auto"/>
      </w:pPr>
      <w:r>
        <w:separator/>
      </w:r>
    </w:p>
  </w:endnote>
  <w:endnote w:type="continuationSeparator" w:id="0">
    <w:p w14:paraId="7084CE56" w14:textId="77777777" w:rsidR="00936FE3" w:rsidRDefault="00936FE3" w:rsidP="008131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394832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14:paraId="52585619" w14:textId="77777777" w:rsidR="006B2C97" w:rsidRDefault="006B2C97">
            <w:pPr>
              <w:pStyle w:val="Pieddepage"/>
              <w:jc w:val="center"/>
            </w:pPr>
            <w:r>
              <w:t xml:space="preserve">Page </w:t>
            </w:r>
            <w:r w:rsidR="002E4285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 w:rsidR="002E4285">
              <w:rPr>
                <w:b/>
                <w:sz w:val="24"/>
                <w:szCs w:val="24"/>
              </w:rPr>
              <w:fldChar w:fldCharType="separate"/>
            </w:r>
            <w:r w:rsidR="00DD0CC9">
              <w:rPr>
                <w:b/>
                <w:noProof/>
              </w:rPr>
              <w:t>4</w:t>
            </w:r>
            <w:r w:rsidR="002E4285">
              <w:rPr>
                <w:b/>
                <w:sz w:val="24"/>
                <w:szCs w:val="24"/>
              </w:rPr>
              <w:fldChar w:fldCharType="end"/>
            </w:r>
            <w:r>
              <w:t xml:space="preserve"> sur </w:t>
            </w:r>
            <w:r w:rsidR="002E4285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 w:rsidR="002E4285">
              <w:rPr>
                <w:b/>
                <w:sz w:val="24"/>
                <w:szCs w:val="24"/>
              </w:rPr>
              <w:fldChar w:fldCharType="separate"/>
            </w:r>
            <w:r w:rsidR="00DD0CC9">
              <w:rPr>
                <w:b/>
                <w:noProof/>
              </w:rPr>
              <w:t>4</w:t>
            </w:r>
            <w:r w:rsidR="002E4285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14:paraId="21EBDF64" w14:textId="77777777" w:rsidR="006B2C97" w:rsidRDefault="006B2C97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8F3D5E" w14:textId="77777777" w:rsidR="00936FE3" w:rsidRDefault="00936FE3" w:rsidP="0081317E">
      <w:pPr>
        <w:spacing w:after="0" w:line="240" w:lineRule="auto"/>
      </w:pPr>
      <w:r>
        <w:separator/>
      </w:r>
    </w:p>
  </w:footnote>
  <w:footnote w:type="continuationSeparator" w:id="0">
    <w:p w14:paraId="3365BA0D" w14:textId="77777777" w:rsidR="00936FE3" w:rsidRDefault="00936FE3" w:rsidP="0081317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526E3"/>
    <w:multiLevelType w:val="multilevel"/>
    <w:tmpl w:val="0838AC14"/>
    <w:lvl w:ilvl="0">
      <w:start w:val="1"/>
      <w:numFmt w:val="decimal"/>
      <w:lvlText w:val="%1"/>
      <w:lvlJc w:val="left"/>
      <w:pPr>
        <w:ind w:left="510" w:hanging="51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070C0A72"/>
    <w:multiLevelType w:val="hybridMultilevel"/>
    <w:tmpl w:val="94CE3DD4"/>
    <w:lvl w:ilvl="0" w:tplc="040C000D">
      <w:start w:val="1"/>
      <w:numFmt w:val="bullet"/>
      <w:lvlText w:val=""/>
      <w:lvlJc w:val="left"/>
      <w:pPr>
        <w:ind w:left="76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">
    <w:nsid w:val="07585BF7"/>
    <w:multiLevelType w:val="hybridMultilevel"/>
    <w:tmpl w:val="32C04642"/>
    <w:lvl w:ilvl="0" w:tplc="AC2A703C">
      <w:start w:val="1"/>
      <w:numFmt w:val="decimal"/>
      <w:lvlText w:val="%1)"/>
      <w:lvlJc w:val="left"/>
      <w:pPr>
        <w:ind w:left="36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472E63"/>
    <w:multiLevelType w:val="hybridMultilevel"/>
    <w:tmpl w:val="CEC2A794"/>
    <w:lvl w:ilvl="0" w:tplc="5876371E">
      <w:start w:val="2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24764DC"/>
    <w:multiLevelType w:val="hybridMultilevel"/>
    <w:tmpl w:val="5504FC30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75F1478"/>
    <w:multiLevelType w:val="multilevel"/>
    <w:tmpl w:val="6B947214"/>
    <w:lvl w:ilvl="0">
      <w:start w:val="2"/>
      <w:numFmt w:val="decimal"/>
      <w:lvlText w:val="%1-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859" w:hanging="720"/>
      </w:pPr>
      <w:rPr>
        <w:rFonts w:hint="default"/>
        <w:b w:val="0"/>
        <w:bCs w:val="0"/>
      </w:rPr>
    </w:lvl>
    <w:lvl w:ilvl="2">
      <w:start w:val="1"/>
      <w:numFmt w:val="decimal"/>
      <w:lvlText w:val="%1-%2-%3."/>
      <w:lvlJc w:val="left"/>
      <w:pPr>
        <w:ind w:left="3358" w:hanging="108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4497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5996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7135" w:hanging="144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8634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10133" w:hanging="216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11272" w:hanging="2160"/>
      </w:pPr>
      <w:rPr>
        <w:rFonts w:hint="default"/>
      </w:rPr>
    </w:lvl>
  </w:abstractNum>
  <w:abstractNum w:abstractNumId="6">
    <w:nsid w:val="29276593"/>
    <w:multiLevelType w:val="hybridMultilevel"/>
    <w:tmpl w:val="296C83C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60371C"/>
    <w:multiLevelType w:val="hybridMultilevel"/>
    <w:tmpl w:val="19FAF89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E1325E"/>
    <w:multiLevelType w:val="hybridMultilevel"/>
    <w:tmpl w:val="18CE1B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B57D58"/>
    <w:multiLevelType w:val="hybridMultilevel"/>
    <w:tmpl w:val="33940838"/>
    <w:lvl w:ilvl="0" w:tplc="C038CB1A">
      <w:start w:val="1"/>
      <w:numFmt w:val="decimal"/>
      <w:lvlText w:val="%1."/>
      <w:lvlJc w:val="left"/>
      <w:pPr>
        <w:ind w:left="720" w:hanging="360"/>
      </w:pPr>
      <w:rPr>
        <w:rFonts w:hint="default"/>
        <w:color w:val="0000FF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DC465E"/>
    <w:multiLevelType w:val="hybridMultilevel"/>
    <w:tmpl w:val="9F34F85E"/>
    <w:lvl w:ilvl="0" w:tplc="E28A52B0">
      <w:start w:val="4"/>
      <w:numFmt w:val="bullet"/>
      <w:lvlText w:val="-"/>
      <w:lvlJc w:val="left"/>
      <w:pPr>
        <w:ind w:left="63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1">
    <w:nsid w:val="381001D2"/>
    <w:multiLevelType w:val="multilevel"/>
    <w:tmpl w:val="4C54AC18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cs"/>
      </w:rPr>
    </w:lvl>
    <w:lvl w:ilvl="1">
      <w:start w:val="1"/>
      <w:numFmt w:val="decimal"/>
      <w:lvlText w:val="%1.%2"/>
      <w:lvlJc w:val="left"/>
      <w:pPr>
        <w:tabs>
          <w:tab w:val="num" w:pos="560"/>
        </w:tabs>
        <w:ind w:left="560" w:hanging="375"/>
      </w:pPr>
      <w:rPr>
        <w:rFonts w:hint="cs"/>
      </w:rPr>
    </w:lvl>
    <w:lvl w:ilvl="2">
      <w:start w:val="1"/>
      <w:numFmt w:val="decimal"/>
      <w:lvlText w:val="%1.%2.%3"/>
      <w:lvlJc w:val="left"/>
      <w:pPr>
        <w:tabs>
          <w:tab w:val="num" w:pos="1090"/>
        </w:tabs>
        <w:ind w:left="1090" w:hanging="720"/>
      </w:pPr>
      <w:rPr>
        <w:rFonts w:hint="cs"/>
      </w:rPr>
    </w:lvl>
    <w:lvl w:ilvl="3">
      <w:start w:val="1"/>
      <w:numFmt w:val="decimal"/>
      <w:lvlText w:val="%1.%2.%3.%4"/>
      <w:lvlJc w:val="left"/>
      <w:pPr>
        <w:tabs>
          <w:tab w:val="num" w:pos="1275"/>
        </w:tabs>
        <w:ind w:left="1275" w:hanging="720"/>
      </w:pPr>
      <w:rPr>
        <w:rFonts w:hint="cs"/>
      </w:rPr>
    </w:lvl>
    <w:lvl w:ilvl="4">
      <w:start w:val="1"/>
      <w:numFmt w:val="decimal"/>
      <w:lvlText w:val="%1.%2.%3.%4.%5"/>
      <w:lvlJc w:val="left"/>
      <w:pPr>
        <w:tabs>
          <w:tab w:val="num" w:pos="1820"/>
        </w:tabs>
        <w:ind w:left="1820" w:hanging="1080"/>
      </w:pPr>
      <w:rPr>
        <w:rFonts w:hint="cs"/>
      </w:rPr>
    </w:lvl>
    <w:lvl w:ilvl="5">
      <w:start w:val="1"/>
      <w:numFmt w:val="decimal"/>
      <w:lvlText w:val="%1.%2.%3.%4.%5.%6"/>
      <w:lvlJc w:val="left"/>
      <w:pPr>
        <w:tabs>
          <w:tab w:val="num" w:pos="2005"/>
        </w:tabs>
        <w:ind w:left="2005" w:hanging="1080"/>
      </w:pPr>
      <w:rPr>
        <w:rFonts w:hint="cs"/>
      </w:rPr>
    </w:lvl>
    <w:lvl w:ilvl="6">
      <w:start w:val="1"/>
      <w:numFmt w:val="decimal"/>
      <w:lvlText w:val="%1.%2.%3.%4.%5.%6.%7"/>
      <w:lvlJc w:val="left"/>
      <w:pPr>
        <w:tabs>
          <w:tab w:val="num" w:pos="2550"/>
        </w:tabs>
        <w:ind w:left="2550" w:hanging="1440"/>
      </w:pPr>
      <w:rPr>
        <w:rFonts w:hint="cs"/>
      </w:rPr>
    </w:lvl>
    <w:lvl w:ilvl="7">
      <w:start w:val="1"/>
      <w:numFmt w:val="decimal"/>
      <w:lvlText w:val="%1.%2.%3.%4.%5.%6.%7.%8"/>
      <w:lvlJc w:val="left"/>
      <w:pPr>
        <w:tabs>
          <w:tab w:val="num" w:pos="2735"/>
        </w:tabs>
        <w:ind w:left="2735" w:hanging="1440"/>
      </w:pPr>
      <w:rPr>
        <w:rFonts w:hint="cs"/>
      </w:rPr>
    </w:lvl>
    <w:lvl w:ilvl="8">
      <w:start w:val="1"/>
      <w:numFmt w:val="decimal"/>
      <w:lvlText w:val="%1.%2.%3.%4.%5.%6.%7.%8.%9"/>
      <w:lvlJc w:val="left"/>
      <w:pPr>
        <w:tabs>
          <w:tab w:val="num" w:pos="3280"/>
        </w:tabs>
        <w:ind w:left="3280" w:hanging="1800"/>
      </w:pPr>
      <w:rPr>
        <w:rFonts w:hint="cs"/>
      </w:rPr>
    </w:lvl>
  </w:abstractNum>
  <w:abstractNum w:abstractNumId="12">
    <w:nsid w:val="3BCF2F66"/>
    <w:multiLevelType w:val="hybridMultilevel"/>
    <w:tmpl w:val="543E5B04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19830F5"/>
    <w:multiLevelType w:val="hybridMultilevel"/>
    <w:tmpl w:val="6A5CAC5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380C66"/>
    <w:multiLevelType w:val="hybridMultilevel"/>
    <w:tmpl w:val="55E0D79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11091F"/>
    <w:multiLevelType w:val="multilevel"/>
    <w:tmpl w:val="C0D077B8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decimal"/>
      <w:lvlText w:val="%1-%2-"/>
      <w:lvlJc w:val="left"/>
      <w:pPr>
        <w:ind w:left="1859" w:hanging="720"/>
      </w:pPr>
      <w:rPr>
        <w:rFonts w:hint="default"/>
        <w:b/>
        <w:bCs w:val="0"/>
      </w:rPr>
    </w:lvl>
    <w:lvl w:ilvl="2">
      <w:start w:val="1"/>
      <w:numFmt w:val="decimal"/>
      <w:lvlText w:val="%1-%2-%3."/>
      <w:lvlJc w:val="left"/>
      <w:pPr>
        <w:ind w:left="3358" w:hanging="1080"/>
      </w:pPr>
      <w:rPr>
        <w:rFonts w:hint="default"/>
        <w:b w:val="0"/>
      </w:rPr>
    </w:lvl>
    <w:lvl w:ilvl="3">
      <w:start w:val="1"/>
      <w:numFmt w:val="decimal"/>
      <w:lvlText w:val="%1-%2-%3.%4."/>
      <w:lvlJc w:val="left"/>
      <w:pPr>
        <w:ind w:left="4497" w:hanging="1080"/>
      </w:pPr>
      <w:rPr>
        <w:rFonts w:hint="default"/>
        <w:b w:val="0"/>
      </w:rPr>
    </w:lvl>
    <w:lvl w:ilvl="4">
      <w:start w:val="1"/>
      <w:numFmt w:val="decimal"/>
      <w:lvlText w:val="%1-%2-%3.%4.%5."/>
      <w:lvlJc w:val="left"/>
      <w:pPr>
        <w:ind w:left="5996" w:hanging="1440"/>
      </w:pPr>
      <w:rPr>
        <w:rFonts w:hint="default"/>
        <w:b w:val="0"/>
      </w:rPr>
    </w:lvl>
    <w:lvl w:ilvl="5">
      <w:start w:val="1"/>
      <w:numFmt w:val="decimal"/>
      <w:lvlText w:val="%1-%2-%3.%4.%5.%6."/>
      <w:lvlJc w:val="left"/>
      <w:pPr>
        <w:ind w:left="7135" w:hanging="1440"/>
      </w:pPr>
      <w:rPr>
        <w:rFonts w:hint="default"/>
        <w:b w:val="0"/>
      </w:rPr>
    </w:lvl>
    <w:lvl w:ilvl="6">
      <w:start w:val="1"/>
      <w:numFmt w:val="decimal"/>
      <w:lvlText w:val="%1-%2-%3.%4.%5.%6.%7."/>
      <w:lvlJc w:val="left"/>
      <w:pPr>
        <w:ind w:left="8634" w:hanging="1800"/>
      </w:pPr>
      <w:rPr>
        <w:rFonts w:hint="default"/>
        <w:b w:val="0"/>
      </w:rPr>
    </w:lvl>
    <w:lvl w:ilvl="7">
      <w:start w:val="1"/>
      <w:numFmt w:val="decimal"/>
      <w:lvlText w:val="%1-%2-%3.%4.%5.%6.%7.%8."/>
      <w:lvlJc w:val="left"/>
      <w:pPr>
        <w:ind w:left="10133" w:hanging="2160"/>
      </w:pPr>
      <w:rPr>
        <w:rFonts w:hint="default"/>
        <w:b w:val="0"/>
      </w:rPr>
    </w:lvl>
    <w:lvl w:ilvl="8">
      <w:start w:val="1"/>
      <w:numFmt w:val="decimal"/>
      <w:lvlText w:val="%1-%2-%3.%4.%5.%6.%7.%8.%9."/>
      <w:lvlJc w:val="left"/>
      <w:pPr>
        <w:ind w:left="11272" w:hanging="2160"/>
      </w:pPr>
      <w:rPr>
        <w:rFonts w:hint="default"/>
        <w:b w:val="0"/>
      </w:rPr>
    </w:lvl>
  </w:abstractNum>
  <w:abstractNum w:abstractNumId="16">
    <w:nsid w:val="582258AE"/>
    <w:multiLevelType w:val="hybridMultilevel"/>
    <w:tmpl w:val="02EED9E0"/>
    <w:lvl w:ilvl="0" w:tplc="040C0015">
      <w:start w:val="1"/>
      <w:numFmt w:val="upperLetter"/>
      <w:lvlText w:val="%1."/>
      <w:lvlJc w:val="left"/>
      <w:pPr>
        <w:ind w:left="780" w:hanging="360"/>
      </w:p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59E86321"/>
    <w:multiLevelType w:val="hybridMultilevel"/>
    <w:tmpl w:val="E542D30E"/>
    <w:lvl w:ilvl="0" w:tplc="6D027A4A">
      <w:start w:val="1"/>
      <w:numFmt w:val="decimal"/>
      <w:lvlText w:val="%1-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05" w:hanging="360"/>
      </w:pPr>
    </w:lvl>
    <w:lvl w:ilvl="2" w:tplc="040C001B" w:tentative="1">
      <w:start w:val="1"/>
      <w:numFmt w:val="lowerRoman"/>
      <w:lvlText w:val="%3."/>
      <w:lvlJc w:val="right"/>
      <w:pPr>
        <w:ind w:left="2625" w:hanging="180"/>
      </w:pPr>
    </w:lvl>
    <w:lvl w:ilvl="3" w:tplc="040C000F" w:tentative="1">
      <w:start w:val="1"/>
      <w:numFmt w:val="decimal"/>
      <w:lvlText w:val="%4."/>
      <w:lvlJc w:val="left"/>
      <w:pPr>
        <w:ind w:left="3345" w:hanging="360"/>
      </w:pPr>
    </w:lvl>
    <w:lvl w:ilvl="4" w:tplc="040C0019" w:tentative="1">
      <w:start w:val="1"/>
      <w:numFmt w:val="lowerLetter"/>
      <w:lvlText w:val="%5."/>
      <w:lvlJc w:val="left"/>
      <w:pPr>
        <w:ind w:left="4065" w:hanging="360"/>
      </w:pPr>
    </w:lvl>
    <w:lvl w:ilvl="5" w:tplc="040C001B" w:tentative="1">
      <w:start w:val="1"/>
      <w:numFmt w:val="lowerRoman"/>
      <w:lvlText w:val="%6."/>
      <w:lvlJc w:val="right"/>
      <w:pPr>
        <w:ind w:left="4785" w:hanging="180"/>
      </w:pPr>
    </w:lvl>
    <w:lvl w:ilvl="6" w:tplc="040C000F" w:tentative="1">
      <w:start w:val="1"/>
      <w:numFmt w:val="decimal"/>
      <w:lvlText w:val="%7."/>
      <w:lvlJc w:val="left"/>
      <w:pPr>
        <w:ind w:left="5505" w:hanging="360"/>
      </w:pPr>
    </w:lvl>
    <w:lvl w:ilvl="7" w:tplc="040C0019" w:tentative="1">
      <w:start w:val="1"/>
      <w:numFmt w:val="lowerLetter"/>
      <w:lvlText w:val="%8."/>
      <w:lvlJc w:val="left"/>
      <w:pPr>
        <w:ind w:left="6225" w:hanging="360"/>
      </w:pPr>
    </w:lvl>
    <w:lvl w:ilvl="8" w:tplc="040C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8">
    <w:nsid w:val="5BBA277B"/>
    <w:multiLevelType w:val="hybridMultilevel"/>
    <w:tmpl w:val="B568D5D8"/>
    <w:lvl w:ilvl="0" w:tplc="56E4F390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502535"/>
    <w:multiLevelType w:val="hybridMultilevel"/>
    <w:tmpl w:val="57FA62B4"/>
    <w:lvl w:ilvl="0" w:tplc="040C0011">
      <w:start w:val="1"/>
      <w:numFmt w:val="decimal"/>
      <w:lvlText w:val="%1)"/>
      <w:lvlJc w:val="left"/>
      <w:pPr>
        <w:ind w:left="3479" w:hanging="360"/>
      </w:pPr>
    </w:lvl>
    <w:lvl w:ilvl="1" w:tplc="040C0019" w:tentative="1">
      <w:start w:val="1"/>
      <w:numFmt w:val="lowerLetter"/>
      <w:lvlText w:val="%2."/>
      <w:lvlJc w:val="left"/>
      <w:pPr>
        <w:ind w:left="4559" w:hanging="360"/>
      </w:pPr>
    </w:lvl>
    <w:lvl w:ilvl="2" w:tplc="040C001B" w:tentative="1">
      <w:start w:val="1"/>
      <w:numFmt w:val="lowerRoman"/>
      <w:lvlText w:val="%3."/>
      <w:lvlJc w:val="right"/>
      <w:pPr>
        <w:ind w:left="5279" w:hanging="180"/>
      </w:pPr>
    </w:lvl>
    <w:lvl w:ilvl="3" w:tplc="040C000F" w:tentative="1">
      <w:start w:val="1"/>
      <w:numFmt w:val="decimal"/>
      <w:lvlText w:val="%4."/>
      <w:lvlJc w:val="left"/>
      <w:pPr>
        <w:ind w:left="5999" w:hanging="360"/>
      </w:pPr>
    </w:lvl>
    <w:lvl w:ilvl="4" w:tplc="040C0019" w:tentative="1">
      <w:start w:val="1"/>
      <w:numFmt w:val="lowerLetter"/>
      <w:lvlText w:val="%5."/>
      <w:lvlJc w:val="left"/>
      <w:pPr>
        <w:ind w:left="6719" w:hanging="360"/>
      </w:pPr>
    </w:lvl>
    <w:lvl w:ilvl="5" w:tplc="040C001B" w:tentative="1">
      <w:start w:val="1"/>
      <w:numFmt w:val="lowerRoman"/>
      <w:lvlText w:val="%6."/>
      <w:lvlJc w:val="right"/>
      <w:pPr>
        <w:ind w:left="7439" w:hanging="180"/>
      </w:pPr>
    </w:lvl>
    <w:lvl w:ilvl="6" w:tplc="040C000F" w:tentative="1">
      <w:start w:val="1"/>
      <w:numFmt w:val="decimal"/>
      <w:lvlText w:val="%7."/>
      <w:lvlJc w:val="left"/>
      <w:pPr>
        <w:ind w:left="8159" w:hanging="360"/>
      </w:pPr>
    </w:lvl>
    <w:lvl w:ilvl="7" w:tplc="040C0019" w:tentative="1">
      <w:start w:val="1"/>
      <w:numFmt w:val="lowerLetter"/>
      <w:lvlText w:val="%8."/>
      <w:lvlJc w:val="left"/>
      <w:pPr>
        <w:ind w:left="8879" w:hanging="360"/>
      </w:pPr>
    </w:lvl>
    <w:lvl w:ilvl="8" w:tplc="040C001B" w:tentative="1">
      <w:start w:val="1"/>
      <w:numFmt w:val="lowerRoman"/>
      <w:lvlText w:val="%9."/>
      <w:lvlJc w:val="right"/>
      <w:pPr>
        <w:ind w:left="9599" w:hanging="180"/>
      </w:pPr>
    </w:lvl>
  </w:abstractNum>
  <w:abstractNum w:abstractNumId="20">
    <w:nsid w:val="69CA253C"/>
    <w:multiLevelType w:val="hybridMultilevel"/>
    <w:tmpl w:val="22F46C4C"/>
    <w:lvl w:ilvl="0" w:tplc="3816F10A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914A22"/>
    <w:multiLevelType w:val="hybridMultilevel"/>
    <w:tmpl w:val="FADC4CFE"/>
    <w:lvl w:ilvl="0" w:tplc="863AD026">
      <w:start w:val="4"/>
      <w:numFmt w:val="decimal"/>
      <w:lvlText w:val="%1-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>
    <w:nsid w:val="72196AA0"/>
    <w:multiLevelType w:val="hybridMultilevel"/>
    <w:tmpl w:val="E8D27928"/>
    <w:lvl w:ilvl="0" w:tplc="9794730C">
      <w:start w:val="1"/>
      <w:numFmt w:val="decimal"/>
      <w:lvlText w:val="%1)"/>
      <w:lvlJc w:val="left"/>
      <w:pPr>
        <w:ind w:left="121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2083" w:hanging="360"/>
      </w:pPr>
    </w:lvl>
    <w:lvl w:ilvl="2" w:tplc="040C001B" w:tentative="1">
      <w:start w:val="1"/>
      <w:numFmt w:val="lowerRoman"/>
      <w:lvlText w:val="%3."/>
      <w:lvlJc w:val="right"/>
      <w:pPr>
        <w:ind w:left="2803" w:hanging="180"/>
      </w:pPr>
    </w:lvl>
    <w:lvl w:ilvl="3" w:tplc="040C000F" w:tentative="1">
      <w:start w:val="1"/>
      <w:numFmt w:val="decimal"/>
      <w:lvlText w:val="%4."/>
      <w:lvlJc w:val="left"/>
      <w:pPr>
        <w:ind w:left="3523" w:hanging="360"/>
      </w:pPr>
    </w:lvl>
    <w:lvl w:ilvl="4" w:tplc="040C0019" w:tentative="1">
      <w:start w:val="1"/>
      <w:numFmt w:val="lowerLetter"/>
      <w:lvlText w:val="%5."/>
      <w:lvlJc w:val="left"/>
      <w:pPr>
        <w:ind w:left="4243" w:hanging="360"/>
      </w:pPr>
    </w:lvl>
    <w:lvl w:ilvl="5" w:tplc="040C001B" w:tentative="1">
      <w:start w:val="1"/>
      <w:numFmt w:val="lowerRoman"/>
      <w:lvlText w:val="%6."/>
      <w:lvlJc w:val="right"/>
      <w:pPr>
        <w:ind w:left="4963" w:hanging="180"/>
      </w:pPr>
    </w:lvl>
    <w:lvl w:ilvl="6" w:tplc="040C000F" w:tentative="1">
      <w:start w:val="1"/>
      <w:numFmt w:val="decimal"/>
      <w:lvlText w:val="%7."/>
      <w:lvlJc w:val="left"/>
      <w:pPr>
        <w:ind w:left="5683" w:hanging="360"/>
      </w:pPr>
    </w:lvl>
    <w:lvl w:ilvl="7" w:tplc="040C0019" w:tentative="1">
      <w:start w:val="1"/>
      <w:numFmt w:val="lowerLetter"/>
      <w:lvlText w:val="%8."/>
      <w:lvlJc w:val="left"/>
      <w:pPr>
        <w:ind w:left="6403" w:hanging="360"/>
      </w:pPr>
    </w:lvl>
    <w:lvl w:ilvl="8" w:tplc="040C001B" w:tentative="1">
      <w:start w:val="1"/>
      <w:numFmt w:val="lowerRoman"/>
      <w:lvlText w:val="%9."/>
      <w:lvlJc w:val="right"/>
      <w:pPr>
        <w:ind w:left="7123" w:hanging="180"/>
      </w:pPr>
    </w:lvl>
  </w:abstractNum>
  <w:abstractNum w:abstractNumId="23">
    <w:nsid w:val="724C1D36"/>
    <w:multiLevelType w:val="hybridMultilevel"/>
    <w:tmpl w:val="C7FA575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2"/>
  </w:num>
  <w:num w:numId="2">
    <w:abstractNumId w:val="8"/>
  </w:num>
  <w:num w:numId="3">
    <w:abstractNumId w:val="17"/>
  </w:num>
  <w:num w:numId="4">
    <w:abstractNumId w:val="15"/>
  </w:num>
  <w:num w:numId="5">
    <w:abstractNumId w:val="5"/>
  </w:num>
  <w:num w:numId="6">
    <w:abstractNumId w:val="21"/>
  </w:num>
  <w:num w:numId="7">
    <w:abstractNumId w:val="11"/>
  </w:num>
  <w:num w:numId="8">
    <w:abstractNumId w:val="12"/>
  </w:num>
  <w:num w:numId="9">
    <w:abstractNumId w:val="19"/>
  </w:num>
  <w:num w:numId="10">
    <w:abstractNumId w:val="7"/>
  </w:num>
  <w:num w:numId="11">
    <w:abstractNumId w:val="0"/>
  </w:num>
  <w:num w:numId="12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  <w:num w:numId="15">
    <w:abstractNumId w:val="10"/>
  </w:num>
  <w:num w:numId="16">
    <w:abstractNumId w:val="6"/>
  </w:num>
  <w:num w:numId="17">
    <w:abstractNumId w:val="4"/>
  </w:num>
  <w:num w:numId="18">
    <w:abstractNumId w:val="1"/>
  </w:num>
  <w:num w:numId="19">
    <w:abstractNumId w:val="13"/>
  </w:num>
  <w:num w:numId="20">
    <w:abstractNumId w:val="18"/>
  </w:num>
  <w:num w:numId="21">
    <w:abstractNumId w:val="20"/>
  </w:num>
  <w:num w:numId="22">
    <w:abstractNumId w:val="16"/>
  </w:num>
  <w:num w:numId="23">
    <w:abstractNumId w:val="14"/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317E"/>
    <w:rsid w:val="00004592"/>
    <w:rsid w:val="00005FF7"/>
    <w:rsid w:val="000105C9"/>
    <w:rsid w:val="00040E93"/>
    <w:rsid w:val="000537A5"/>
    <w:rsid w:val="000928D7"/>
    <w:rsid w:val="00096619"/>
    <w:rsid w:val="000A08AD"/>
    <w:rsid w:val="000C38B2"/>
    <w:rsid w:val="000C7AED"/>
    <w:rsid w:val="000F54E5"/>
    <w:rsid w:val="000F636B"/>
    <w:rsid w:val="00104BD1"/>
    <w:rsid w:val="00116DF2"/>
    <w:rsid w:val="00141651"/>
    <w:rsid w:val="00160619"/>
    <w:rsid w:val="0016232F"/>
    <w:rsid w:val="00162D24"/>
    <w:rsid w:val="001636F9"/>
    <w:rsid w:val="00166905"/>
    <w:rsid w:val="00170ED8"/>
    <w:rsid w:val="00197A72"/>
    <w:rsid w:val="001A31E8"/>
    <w:rsid w:val="001B0533"/>
    <w:rsid w:val="001C3655"/>
    <w:rsid w:val="001C7E0B"/>
    <w:rsid w:val="001D1FAA"/>
    <w:rsid w:val="001D2221"/>
    <w:rsid w:val="001E7583"/>
    <w:rsid w:val="00210C9E"/>
    <w:rsid w:val="00211725"/>
    <w:rsid w:val="00211D4A"/>
    <w:rsid w:val="00223F7F"/>
    <w:rsid w:val="002310F6"/>
    <w:rsid w:val="00232932"/>
    <w:rsid w:val="00242D28"/>
    <w:rsid w:val="002527D7"/>
    <w:rsid w:val="00261697"/>
    <w:rsid w:val="00276AA7"/>
    <w:rsid w:val="002C04C1"/>
    <w:rsid w:val="002D26A1"/>
    <w:rsid w:val="002E4285"/>
    <w:rsid w:val="002F55F8"/>
    <w:rsid w:val="002F6E76"/>
    <w:rsid w:val="002F74CE"/>
    <w:rsid w:val="003061B4"/>
    <w:rsid w:val="00320FCD"/>
    <w:rsid w:val="00321721"/>
    <w:rsid w:val="00322F03"/>
    <w:rsid w:val="00331EC0"/>
    <w:rsid w:val="00334412"/>
    <w:rsid w:val="00352870"/>
    <w:rsid w:val="003A470E"/>
    <w:rsid w:val="003B1AD7"/>
    <w:rsid w:val="003E5B25"/>
    <w:rsid w:val="00414F38"/>
    <w:rsid w:val="00415973"/>
    <w:rsid w:val="0041782A"/>
    <w:rsid w:val="00425096"/>
    <w:rsid w:val="00433ED5"/>
    <w:rsid w:val="00437AE8"/>
    <w:rsid w:val="004550BE"/>
    <w:rsid w:val="00461DF0"/>
    <w:rsid w:val="0046260A"/>
    <w:rsid w:val="004646F2"/>
    <w:rsid w:val="004676D8"/>
    <w:rsid w:val="0047112A"/>
    <w:rsid w:val="004736AA"/>
    <w:rsid w:val="004746B8"/>
    <w:rsid w:val="00480867"/>
    <w:rsid w:val="00481C3E"/>
    <w:rsid w:val="004A51CB"/>
    <w:rsid w:val="004B1A8C"/>
    <w:rsid w:val="004B6E60"/>
    <w:rsid w:val="004C7B5D"/>
    <w:rsid w:val="004D2491"/>
    <w:rsid w:val="004E5598"/>
    <w:rsid w:val="004F1AED"/>
    <w:rsid w:val="0050452C"/>
    <w:rsid w:val="00537433"/>
    <w:rsid w:val="00540201"/>
    <w:rsid w:val="00553656"/>
    <w:rsid w:val="00553DAD"/>
    <w:rsid w:val="00555384"/>
    <w:rsid w:val="00565BBE"/>
    <w:rsid w:val="005841A1"/>
    <w:rsid w:val="005A2F23"/>
    <w:rsid w:val="005A5F68"/>
    <w:rsid w:val="005A7660"/>
    <w:rsid w:val="005B7F10"/>
    <w:rsid w:val="005C7D6F"/>
    <w:rsid w:val="005D3514"/>
    <w:rsid w:val="005E267B"/>
    <w:rsid w:val="005F0BB4"/>
    <w:rsid w:val="005F3207"/>
    <w:rsid w:val="00601CB3"/>
    <w:rsid w:val="006201D1"/>
    <w:rsid w:val="00621B54"/>
    <w:rsid w:val="00622822"/>
    <w:rsid w:val="006357AB"/>
    <w:rsid w:val="00661B0F"/>
    <w:rsid w:val="00663932"/>
    <w:rsid w:val="0066764F"/>
    <w:rsid w:val="0067105F"/>
    <w:rsid w:val="00691B81"/>
    <w:rsid w:val="006A2B7C"/>
    <w:rsid w:val="006A7DF3"/>
    <w:rsid w:val="006B064E"/>
    <w:rsid w:val="006B2C97"/>
    <w:rsid w:val="006B3A0F"/>
    <w:rsid w:val="006F124F"/>
    <w:rsid w:val="0070053B"/>
    <w:rsid w:val="00706271"/>
    <w:rsid w:val="0073774A"/>
    <w:rsid w:val="00741728"/>
    <w:rsid w:val="007655A4"/>
    <w:rsid w:val="007755B8"/>
    <w:rsid w:val="007800C9"/>
    <w:rsid w:val="00786B51"/>
    <w:rsid w:val="007921DD"/>
    <w:rsid w:val="0079393B"/>
    <w:rsid w:val="007D0BD9"/>
    <w:rsid w:val="007E42D2"/>
    <w:rsid w:val="008002E6"/>
    <w:rsid w:val="0081317E"/>
    <w:rsid w:val="0081346F"/>
    <w:rsid w:val="0086075E"/>
    <w:rsid w:val="008639FB"/>
    <w:rsid w:val="00884141"/>
    <w:rsid w:val="008A51DD"/>
    <w:rsid w:val="008B6450"/>
    <w:rsid w:val="008C0FD6"/>
    <w:rsid w:val="008C407B"/>
    <w:rsid w:val="008D2755"/>
    <w:rsid w:val="008D56B6"/>
    <w:rsid w:val="008E2ACC"/>
    <w:rsid w:val="008E3498"/>
    <w:rsid w:val="008F42C4"/>
    <w:rsid w:val="008F7B7A"/>
    <w:rsid w:val="009017B0"/>
    <w:rsid w:val="00903214"/>
    <w:rsid w:val="00910451"/>
    <w:rsid w:val="00936FE3"/>
    <w:rsid w:val="0094369C"/>
    <w:rsid w:val="00957ECB"/>
    <w:rsid w:val="00967096"/>
    <w:rsid w:val="00971589"/>
    <w:rsid w:val="00971905"/>
    <w:rsid w:val="00984802"/>
    <w:rsid w:val="0099303C"/>
    <w:rsid w:val="009A521D"/>
    <w:rsid w:val="009F1486"/>
    <w:rsid w:val="00A05A00"/>
    <w:rsid w:val="00A10865"/>
    <w:rsid w:val="00A308FD"/>
    <w:rsid w:val="00A41699"/>
    <w:rsid w:val="00A4787A"/>
    <w:rsid w:val="00A505C2"/>
    <w:rsid w:val="00A55DA4"/>
    <w:rsid w:val="00A6683D"/>
    <w:rsid w:val="00A66D2E"/>
    <w:rsid w:val="00A70E2E"/>
    <w:rsid w:val="00A71DF7"/>
    <w:rsid w:val="00A9056B"/>
    <w:rsid w:val="00AB6FA8"/>
    <w:rsid w:val="00AC0E32"/>
    <w:rsid w:val="00AC25C2"/>
    <w:rsid w:val="00AC289A"/>
    <w:rsid w:val="00AC53AB"/>
    <w:rsid w:val="00AC72E5"/>
    <w:rsid w:val="00AD502E"/>
    <w:rsid w:val="00AD59AE"/>
    <w:rsid w:val="00AE41E4"/>
    <w:rsid w:val="00AE4314"/>
    <w:rsid w:val="00AF28ED"/>
    <w:rsid w:val="00B26CE6"/>
    <w:rsid w:val="00B458A1"/>
    <w:rsid w:val="00B4620A"/>
    <w:rsid w:val="00B47005"/>
    <w:rsid w:val="00B64741"/>
    <w:rsid w:val="00B714D2"/>
    <w:rsid w:val="00B7570F"/>
    <w:rsid w:val="00B76A35"/>
    <w:rsid w:val="00BD6560"/>
    <w:rsid w:val="00BF3D77"/>
    <w:rsid w:val="00C0119D"/>
    <w:rsid w:val="00C02E50"/>
    <w:rsid w:val="00C044B1"/>
    <w:rsid w:val="00C06B02"/>
    <w:rsid w:val="00C547FB"/>
    <w:rsid w:val="00C61E68"/>
    <w:rsid w:val="00C66448"/>
    <w:rsid w:val="00C67A1F"/>
    <w:rsid w:val="00C97505"/>
    <w:rsid w:val="00CB45F2"/>
    <w:rsid w:val="00CD5B9D"/>
    <w:rsid w:val="00CE2204"/>
    <w:rsid w:val="00CE2CF8"/>
    <w:rsid w:val="00CE4073"/>
    <w:rsid w:val="00CF7F02"/>
    <w:rsid w:val="00D04A8E"/>
    <w:rsid w:val="00D12506"/>
    <w:rsid w:val="00D12D26"/>
    <w:rsid w:val="00D17550"/>
    <w:rsid w:val="00D213C8"/>
    <w:rsid w:val="00D27EA2"/>
    <w:rsid w:val="00D302C3"/>
    <w:rsid w:val="00D47298"/>
    <w:rsid w:val="00D6412B"/>
    <w:rsid w:val="00D76A92"/>
    <w:rsid w:val="00D86BF9"/>
    <w:rsid w:val="00D931BC"/>
    <w:rsid w:val="00DA2582"/>
    <w:rsid w:val="00DA36C5"/>
    <w:rsid w:val="00DA5EF2"/>
    <w:rsid w:val="00DD0CC9"/>
    <w:rsid w:val="00DD1925"/>
    <w:rsid w:val="00DD4E47"/>
    <w:rsid w:val="00DE55B5"/>
    <w:rsid w:val="00E0293D"/>
    <w:rsid w:val="00E2488A"/>
    <w:rsid w:val="00E266CA"/>
    <w:rsid w:val="00E328E5"/>
    <w:rsid w:val="00E43FB0"/>
    <w:rsid w:val="00E60F31"/>
    <w:rsid w:val="00E91942"/>
    <w:rsid w:val="00EA19F0"/>
    <w:rsid w:val="00EB4300"/>
    <w:rsid w:val="00EF1024"/>
    <w:rsid w:val="00F01A67"/>
    <w:rsid w:val="00F2086A"/>
    <w:rsid w:val="00F65D24"/>
    <w:rsid w:val="00F933DB"/>
    <w:rsid w:val="00FA54AD"/>
    <w:rsid w:val="00FA6002"/>
    <w:rsid w:val="00FD1FDE"/>
    <w:rsid w:val="00FE70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49DAC6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1317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131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81317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81317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81317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1317E"/>
  </w:style>
  <w:style w:type="paragraph" w:styleId="Pieddepage">
    <w:name w:val="footer"/>
    <w:basedOn w:val="Normal"/>
    <w:link w:val="PieddepageCar"/>
    <w:uiPriority w:val="99"/>
    <w:unhideWhenUsed/>
    <w:rsid w:val="0081317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1317E"/>
  </w:style>
  <w:style w:type="paragraph" w:styleId="Textedebulles">
    <w:name w:val="Balloon Text"/>
    <w:basedOn w:val="Normal"/>
    <w:link w:val="TextedebullesCar"/>
    <w:uiPriority w:val="99"/>
    <w:semiHidden/>
    <w:unhideWhenUsed/>
    <w:rsid w:val="008131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1317E"/>
    <w:rPr>
      <w:rFonts w:ascii="Tahoma" w:hAnsi="Tahoma" w:cs="Tahoma"/>
      <w:sz w:val="16"/>
      <w:szCs w:val="16"/>
    </w:rPr>
  </w:style>
  <w:style w:type="paragraph" w:customStyle="1" w:styleId="Paragraphedeliste1">
    <w:name w:val="Paragraphe de liste1"/>
    <w:basedOn w:val="Normal"/>
    <w:rsid w:val="00622822"/>
    <w:pPr>
      <w:ind w:left="720"/>
    </w:pPr>
    <w:rPr>
      <w:rFonts w:ascii="Calibri" w:eastAsia="Times New Roman" w:hAnsi="Calibri" w:cs="Arial"/>
    </w:rPr>
  </w:style>
  <w:style w:type="paragraph" w:customStyle="1" w:styleId="ParaAttribute2">
    <w:name w:val="ParaAttribute2"/>
    <w:rsid w:val="00D76A92"/>
    <w:pPr>
      <w:widowControl w:val="0"/>
      <w:wordWrap w:val="0"/>
      <w:spacing w:after="0" w:line="240" w:lineRule="auto"/>
      <w:jc w:val="right"/>
    </w:pPr>
    <w:rPr>
      <w:rFonts w:ascii="Times New Roman" w:eastAsia="Batang" w:hAnsi="Times New Roman" w:cs="Times New Roman"/>
      <w:sz w:val="20"/>
      <w:szCs w:val="20"/>
    </w:rPr>
  </w:style>
  <w:style w:type="character" w:customStyle="1" w:styleId="CharAttribute0">
    <w:name w:val="CharAttribute0"/>
    <w:rsid w:val="00D76A92"/>
    <w:rPr>
      <w:rFonts w:ascii="Times New Roman" w:eastAsia="Times New Roman" w:hAnsi="Times New Roman"/>
    </w:rPr>
  </w:style>
  <w:style w:type="character" w:customStyle="1" w:styleId="CharAttribute1">
    <w:name w:val="CharAttribute1"/>
    <w:rsid w:val="00D76A92"/>
    <w:rPr>
      <w:rFonts w:ascii="Times New Roman" w:eastAsia="Times New Roman" w:hAnsi="Times New Roman"/>
    </w:rPr>
  </w:style>
  <w:style w:type="character" w:customStyle="1" w:styleId="CharAttribute5">
    <w:name w:val="CharAttribute5"/>
    <w:rsid w:val="00D76A92"/>
    <w:rPr>
      <w:rFonts w:ascii="Times New Roman" w:eastAsia="Times New Roman" w:hAnsi="Times New Roman"/>
      <w:sz w:val="28"/>
    </w:rPr>
  </w:style>
  <w:style w:type="character" w:customStyle="1" w:styleId="CharAttribute6">
    <w:name w:val="CharAttribute6"/>
    <w:rsid w:val="00D76A92"/>
    <w:rPr>
      <w:rFonts w:ascii="Times New Roman" w:eastAsia="Times New Roman" w:hAnsi="Times New Roman"/>
      <w:sz w:val="28"/>
    </w:rPr>
  </w:style>
  <w:style w:type="character" w:customStyle="1" w:styleId="CharAttribute9">
    <w:name w:val="CharAttribute9"/>
    <w:rsid w:val="00D76A92"/>
    <w:rPr>
      <w:rFonts w:ascii="Times New Roman" w:eastAsia="Times New Roman" w:hAnsi="Times New Roman"/>
      <w:vertAlign w:val="subscript"/>
    </w:rPr>
  </w:style>
  <w:style w:type="character" w:customStyle="1" w:styleId="CharAttribute10">
    <w:name w:val="CharAttribute10"/>
    <w:rsid w:val="00D76A92"/>
    <w:rPr>
      <w:rFonts w:ascii="Times New Roman" w:eastAsia="Times New Roman" w:hAnsi="Times New Roman"/>
      <w:sz w:val="18"/>
      <w:vertAlign w:val="subscript"/>
    </w:rPr>
  </w:style>
  <w:style w:type="character" w:customStyle="1" w:styleId="st">
    <w:name w:val="st"/>
    <w:basedOn w:val="Policepardfaut"/>
    <w:rsid w:val="00211D4A"/>
  </w:style>
  <w:style w:type="character" w:styleId="Textedelespacerserv">
    <w:name w:val="Placeholder Text"/>
    <w:basedOn w:val="Policepardfaut"/>
    <w:uiPriority w:val="99"/>
    <w:semiHidden/>
    <w:rsid w:val="008639FB"/>
    <w:rPr>
      <w:color w:val="808080"/>
    </w:rPr>
  </w:style>
  <w:style w:type="character" w:styleId="Lienhypertexte">
    <w:name w:val="Hyperlink"/>
    <w:basedOn w:val="Policepardfaut"/>
    <w:uiPriority w:val="99"/>
    <w:unhideWhenUsed/>
    <w:rsid w:val="00A308FD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A308FD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81317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131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81317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81317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81317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1317E"/>
  </w:style>
  <w:style w:type="paragraph" w:styleId="Pieddepage">
    <w:name w:val="footer"/>
    <w:basedOn w:val="Normal"/>
    <w:link w:val="PieddepageCar"/>
    <w:uiPriority w:val="99"/>
    <w:unhideWhenUsed/>
    <w:rsid w:val="0081317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1317E"/>
  </w:style>
  <w:style w:type="paragraph" w:styleId="Textedebulles">
    <w:name w:val="Balloon Text"/>
    <w:basedOn w:val="Normal"/>
    <w:link w:val="TextedebullesCar"/>
    <w:uiPriority w:val="99"/>
    <w:semiHidden/>
    <w:unhideWhenUsed/>
    <w:rsid w:val="008131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1317E"/>
    <w:rPr>
      <w:rFonts w:ascii="Tahoma" w:hAnsi="Tahoma" w:cs="Tahoma"/>
      <w:sz w:val="16"/>
      <w:szCs w:val="16"/>
    </w:rPr>
  </w:style>
  <w:style w:type="paragraph" w:customStyle="1" w:styleId="Paragraphedeliste1">
    <w:name w:val="Paragraphe de liste1"/>
    <w:basedOn w:val="Normal"/>
    <w:rsid w:val="00622822"/>
    <w:pPr>
      <w:ind w:left="720"/>
    </w:pPr>
    <w:rPr>
      <w:rFonts w:ascii="Calibri" w:eastAsia="Times New Roman" w:hAnsi="Calibri" w:cs="Arial"/>
    </w:rPr>
  </w:style>
  <w:style w:type="paragraph" w:customStyle="1" w:styleId="ParaAttribute2">
    <w:name w:val="ParaAttribute2"/>
    <w:rsid w:val="00D76A92"/>
    <w:pPr>
      <w:widowControl w:val="0"/>
      <w:wordWrap w:val="0"/>
      <w:spacing w:after="0" w:line="240" w:lineRule="auto"/>
      <w:jc w:val="right"/>
    </w:pPr>
    <w:rPr>
      <w:rFonts w:ascii="Times New Roman" w:eastAsia="Batang" w:hAnsi="Times New Roman" w:cs="Times New Roman"/>
      <w:sz w:val="20"/>
      <w:szCs w:val="20"/>
    </w:rPr>
  </w:style>
  <w:style w:type="character" w:customStyle="1" w:styleId="CharAttribute0">
    <w:name w:val="CharAttribute0"/>
    <w:rsid w:val="00D76A92"/>
    <w:rPr>
      <w:rFonts w:ascii="Times New Roman" w:eastAsia="Times New Roman" w:hAnsi="Times New Roman"/>
    </w:rPr>
  </w:style>
  <w:style w:type="character" w:customStyle="1" w:styleId="CharAttribute1">
    <w:name w:val="CharAttribute1"/>
    <w:rsid w:val="00D76A92"/>
    <w:rPr>
      <w:rFonts w:ascii="Times New Roman" w:eastAsia="Times New Roman" w:hAnsi="Times New Roman"/>
    </w:rPr>
  </w:style>
  <w:style w:type="character" w:customStyle="1" w:styleId="CharAttribute5">
    <w:name w:val="CharAttribute5"/>
    <w:rsid w:val="00D76A92"/>
    <w:rPr>
      <w:rFonts w:ascii="Times New Roman" w:eastAsia="Times New Roman" w:hAnsi="Times New Roman"/>
      <w:sz w:val="28"/>
    </w:rPr>
  </w:style>
  <w:style w:type="character" w:customStyle="1" w:styleId="CharAttribute6">
    <w:name w:val="CharAttribute6"/>
    <w:rsid w:val="00D76A92"/>
    <w:rPr>
      <w:rFonts w:ascii="Times New Roman" w:eastAsia="Times New Roman" w:hAnsi="Times New Roman"/>
      <w:sz w:val="28"/>
    </w:rPr>
  </w:style>
  <w:style w:type="character" w:customStyle="1" w:styleId="CharAttribute9">
    <w:name w:val="CharAttribute9"/>
    <w:rsid w:val="00D76A92"/>
    <w:rPr>
      <w:rFonts w:ascii="Times New Roman" w:eastAsia="Times New Roman" w:hAnsi="Times New Roman"/>
      <w:vertAlign w:val="subscript"/>
    </w:rPr>
  </w:style>
  <w:style w:type="character" w:customStyle="1" w:styleId="CharAttribute10">
    <w:name w:val="CharAttribute10"/>
    <w:rsid w:val="00D76A92"/>
    <w:rPr>
      <w:rFonts w:ascii="Times New Roman" w:eastAsia="Times New Roman" w:hAnsi="Times New Roman"/>
      <w:sz w:val="18"/>
      <w:vertAlign w:val="subscript"/>
    </w:rPr>
  </w:style>
  <w:style w:type="character" w:customStyle="1" w:styleId="st">
    <w:name w:val="st"/>
    <w:basedOn w:val="Policepardfaut"/>
    <w:rsid w:val="00211D4A"/>
  </w:style>
  <w:style w:type="character" w:styleId="Textedelespacerserv">
    <w:name w:val="Placeholder Text"/>
    <w:basedOn w:val="Policepardfaut"/>
    <w:uiPriority w:val="99"/>
    <w:semiHidden/>
    <w:rsid w:val="008639FB"/>
    <w:rPr>
      <w:color w:val="808080"/>
    </w:rPr>
  </w:style>
  <w:style w:type="character" w:styleId="Lienhypertexte">
    <w:name w:val="Hyperlink"/>
    <w:basedOn w:val="Policepardfaut"/>
    <w:uiPriority w:val="99"/>
    <w:unhideWhenUsed/>
    <w:rsid w:val="00A308FD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A308F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654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81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0.png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adrarphysic.fr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image" Target="media/image1.png"/><Relationship Id="rId19" Type="http://schemas.openxmlformats.org/officeDocument/2006/relationships/image" Target="media/image7.png"/><Relationship Id="rId4" Type="http://schemas.microsoft.com/office/2007/relationships/stylesWithEffects" Target="stylesWithEffects.xml"/><Relationship Id="rId9" Type="http://schemas.openxmlformats.org/officeDocument/2006/relationships/hyperlink" Target="http://adrarphysic.fr" TargetMode="External"/><Relationship Id="rId14" Type="http://schemas.openxmlformats.org/officeDocument/2006/relationships/image" Target="media/image3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FAE0E6-A054-4774-B28A-364EF89280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1837</Words>
  <Characters>10108</Characters>
  <Application>Microsoft Office Word</Application>
  <DocSecurity>0</DocSecurity>
  <Lines>84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1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braiki</dc:creator>
  <cp:lastModifiedBy>dell</cp:lastModifiedBy>
  <cp:revision>4</cp:revision>
  <cp:lastPrinted>2019-07-21T10:50:00Z</cp:lastPrinted>
  <dcterms:created xsi:type="dcterms:W3CDTF">2019-07-13T13:57:00Z</dcterms:created>
  <dcterms:modified xsi:type="dcterms:W3CDTF">2022-07-05T09:21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